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8D17E34" w14:textId="60919837" w:rsidR="009E79E7" w:rsidRPr="00655B46" w:rsidRDefault="00487262" w:rsidP="009E79E7">
      <w:pPr>
        <w:pStyle w:val="Psectionheading"/>
      </w:pPr>
      <w:r>
        <w:t>Multiple-</w:t>
      </w:r>
      <w:r w:rsidR="009E79E7" w:rsidRPr="00655B46">
        <w:t>choi</w:t>
      </w:r>
      <w:bookmarkStart w:id="0" w:name="_GoBack"/>
      <w:bookmarkEnd w:id="0"/>
      <w:r w:rsidR="009E79E7" w:rsidRPr="00655B46">
        <w:t>ce section</w:t>
      </w:r>
    </w:p>
    <w:tbl>
      <w:tblPr>
        <w:tblW w:w="5000" w:type="pct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423"/>
        <w:gridCol w:w="872"/>
        <w:gridCol w:w="762"/>
        <w:gridCol w:w="907"/>
        <w:gridCol w:w="882"/>
        <w:gridCol w:w="882"/>
        <w:gridCol w:w="884"/>
        <w:gridCol w:w="886"/>
        <w:gridCol w:w="764"/>
        <w:gridCol w:w="764"/>
        <w:gridCol w:w="828"/>
      </w:tblGrid>
      <w:tr w:rsidR="009E79E7" w:rsidRPr="0087708E" w14:paraId="4B6F1A9D" w14:textId="77777777" w:rsidTr="00A63A43">
        <w:tc>
          <w:tcPr>
            <w:tcW w:w="1423" w:type="dxa"/>
            <w:vAlign w:val="center"/>
          </w:tcPr>
          <w:p w14:paraId="38EFEBB6" w14:textId="61F56561" w:rsidR="009E79E7" w:rsidRPr="00A63A43" w:rsidRDefault="009E79E7" w:rsidP="00A63A43">
            <w:pPr>
              <w:pStyle w:val="Ptabletext"/>
              <w:jc w:val="left"/>
              <w:rPr>
                <w:rStyle w:val="Cquestionpartlabelbold"/>
              </w:rPr>
            </w:pPr>
            <w:r w:rsidRPr="00A63A43">
              <w:rPr>
                <w:rStyle w:val="Cquestionpartlabelbold"/>
              </w:rPr>
              <w:t>Question</w:t>
            </w:r>
          </w:p>
        </w:tc>
        <w:tc>
          <w:tcPr>
            <w:tcW w:w="872" w:type="dxa"/>
            <w:vAlign w:val="center"/>
          </w:tcPr>
          <w:p w14:paraId="67328001" w14:textId="77777777" w:rsidR="009E79E7" w:rsidRPr="00BC1A21" w:rsidRDefault="009E79E7" w:rsidP="00A63A43">
            <w:pPr>
              <w:pStyle w:val="Ptabletext"/>
            </w:pPr>
            <w:r w:rsidRPr="00BC1A21">
              <w:t>1</w:t>
            </w:r>
          </w:p>
        </w:tc>
        <w:tc>
          <w:tcPr>
            <w:tcW w:w="762" w:type="dxa"/>
            <w:vAlign w:val="center"/>
          </w:tcPr>
          <w:p w14:paraId="17658CDE" w14:textId="77777777" w:rsidR="009E79E7" w:rsidRPr="00BC1A21" w:rsidRDefault="009E79E7" w:rsidP="00A63A43">
            <w:pPr>
              <w:pStyle w:val="Ptabletext"/>
            </w:pPr>
            <w:r w:rsidRPr="00BC1A21">
              <w:t>2</w:t>
            </w:r>
          </w:p>
        </w:tc>
        <w:tc>
          <w:tcPr>
            <w:tcW w:w="907" w:type="dxa"/>
            <w:vAlign w:val="center"/>
          </w:tcPr>
          <w:p w14:paraId="2DD9E6B5" w14:textId="77777777" w:rsidR="009E79E7" w:rsidRPr="00BC1A21" w:rsidRDefault="009E79E7" w:rsidP="00A63A43">
            <w:pPr>
              <w:pStyle w:val="Ptabletext"/>
            </w:pPr>
            <w:r w:rsidRPr="00BC1A21">
              <w:t>3</w:t>
            </w:r>
          </w:p>
        </w:tc>
        <w:tc>
          <w:tcPr>
            <w:tcW w:w="882" w:type="dxa"/>
            <w:vAlign w:val="center"/>
          </w:tcPr>
          <w:p w14:paraId="1B74813A" w14:textId="77777777" w:rsidR="009E79E7" w:rsidRPr="00BC1A21" w:rsidRDefault="009E79E7" w:rsidP="00A63A43">
            <w:pPr>
              <w:pStyle w:val="Ptabletext"/>
            </w:pPr>
            <w:r w:rsidRPr="00BC1A21">
              <w:t>4</w:t>
            </w:r>
          </w:p>
        </w:tc>
        <w:tc>
          <w:tcPr>
            <w:tcW w:w="882" w:type="dxa"/>
            <w:vAlign w:val="center"/>
          </w:tcPr>
          <w:p w14:paraId="5F8E4EE2" w14:textId="77777777" w:rsidR="009E79E7" w:rsidRPr="00BC1A21" w:rsidRDefault="009E79E7" w:rsidP="00A63A43">
            <w:pPr>
              <w:pStyle w:val="Ptabletext"/>
            </w:pPr>
            <w:r w:rsidRPr="00BC1A21">
              <w:t>5</w:t>
            </w:r>
          </w:p>
        </w:tc>
        <w:tc>
          <w:tcPr>
            <w:tcW w:w="884" w:type="dxa"/>
            <w:vAlign w:val="center"/>
          </w:tcPr>
          <w:p w14:paraId="71751282" w14:textId="77777777" w:rsidR="009E79E7" w:rsidRPr="00BC1A21" w:rsidRDefault="009E79E7" w:rsidP="00A63A43">
            <w:pPr>
              <w:pStyle w:val="Ptabletext"/>
            </w:pPr>
            <w:r w:rsidRPr="00BC1A21">
              <w:t>6</w:t>
            </w:r>
          </w:p>
        </w:tc>
        <w:tc>
          <w:tcPr>
            <w:tcW w:w="886" w:type="dxa"/>
            <w:vAlign w:val="center"/>
          </w:tcPr>
          <w:p w14:paraId="33540056" w14:textId="77777777" w:rsidR="009E79E7" w:rsidRPr="00BC1A21" w:rsidRDefault="009E79E7" w:rsidP="00A63A43">
            <w:pPr>
              <w:pStyle w:val="Ptabletext"/>
            </w:pPr>
            <w:r w:rsidRPr="00BC1A21">
              <w:t>7</w:t>
            </w:r>
          </w:p>
        </w:tc>
        <w:tc>
          <w:tcPr>
            <w:tcW w:w="764" w:type="dxa"/>
            <w:vAlign w:val="center"/>
          </w:tcPr>
          <w:p w14:paraId="389DA781" w14:textId="77777777" w:rsidR="009E79E7" w:rsidRPr="00BC1A21" w:rsidRDefault="009E79E7" w:rsidP="00A63A43">
            <w:pPr>
              <w:pStyle w:val="Ptabletext"/>
            </w:pPr>
            <w:r w:rsidRPr="00BC1A21">
              <w:t>8</w:t>
            </w:r>
          </w:p>
        </w:tc>
        <w:tc>
          <w:tcPr>
            <w:tcW w:w="764" w:type="dxa"/>
            <w:vAlign w:val="center"/>
          </w:tcPr>
          <w:p w14:paraId="132FC58D" w14:textId="77777777" w:rsidR="009E79E7" w:rsidRPr="00BC1A21" w:rsidRDefault="009E79E7" w:rsidP="00A63A43">
            <w:pPr>
              <w:pStyle w:val="Ptabletext"/>
            </w:pPr>
            <w:r w:rsidRPr="00BC1A21">
              <w:t>9</w:t>
            </w:r>
          </w:p>
        </w:tc>
        <w:tc>
          <w:tcPr>
            <w:tcW w:w="828" w:type="dxa"/>
            <w:vAlign w:val="center"/>
          </w:tcPr>
          <w:p w14:paraId="2ABA62DA" w14:textId="77777777" w:rsidR="009E79E7" w:rsidRPr="00BC1A21" w:rsidRDefault="009E79E7" w:rsidP="00A63A43">
            <w:pPr>
              <w:pStyle w:val="Ptabletext"/>
            </w:pPr>
            <w:r w:rsidRPr="00BC1A21">
              <w:t>10</w:t>
            </w:r>
          </w:p>
        </w:tc>
      </w:tr>
      <w:tr w:rsidR="009E79E7" w:rsidRPr="0087708E" w14:paraId="05B8CD55" w14:textId="77777777" w:rsidTr="00A63A43">
        <w:trPr>
          <w:trHeight w:val="564"/>
        </w:trPr>
        <w:tc>
          <w:tcPr>
            <w:tcW w:w="1423" w:type="dxa"/>
            <w:vAlign w:val="center"/>
          </w:tcPr>
          <w:p w14:paraId="005CD593" w14:textId="77777777" w:rsidR="009E79E7" w:rsidRPr="00A63A43" w:rsidRDefault="009E79E7" w:rsidP="00A63A43">
            <w:pPr>
              <w:pStyle w:val="Ptabletext"/>
              <w:jc w:val="left"/>
              <w:rPr>
                <w:rStyle w:val="Cquestionpartlabelbold"/>
              </w:rPr>
            </w:pPr>
            <w:r w:rsidRPr="00A63A43">
              <w:rPr>
                <w:rStyle w:val="Cquestionpartlabelbold"/>
              </w:rPr>
              <w:t>Answer</w:t>
            </w:r>
          </w:p>
        </w:tc>
        <w:tc>
          <w:tcPr>
            <w:tcW w:w="872" w:type="dxa"/>
            <w:vAlign w:val="center"/>
          </w:tcPr>
          <w:p w14:paraId="047A2865" w14:textId="77777777" w:rsidR="009E79E7" w:rsidRPr="00BC1A21" w:rsidRDefault="009B3E58" w:rsidP="00A63A43">
            <w:pPr>
              <w:pStyle w:val="Ptabletext"/>
            </w:pPr>
            <w:r w:rsidRPr="00BC1A21">
              <w:t>A</w:t>
            </w:r>
          </w:p>
        </w:tc>
        <w:tc>
          <w:tcPr>
            <w:tcW w:w="762" w:type="dxa"/>
            <w:vAlign w:val="center"/>
          </w:tcPr>
          <w:p w14:paraId="5D6C62D0" w14:textId="77777777" w:rsidR="009E79E7" w:rsidRPr="00BC1A21" w:rsidRDefault="009B3E58" w:rsidP="00A63A43">
            <w:pPr>
              <w:pStyle w:val="Ptabletext"/>
            </w:pPr>
            <w:r w:rsidRPr="00BC1A21">
              <w:t>C</w:t>
            </w:r>
          </w:p>
        </w:tc>
        <w:tc>
          <w:tcPr>
            <w:tcW w:w="907" w:type="dxa"/>
            <w:vAlign w:val="center"/>
          </w:tcPr>
          <w:p w14:paraId="2217AFA6" w14:textId="77777777" w:rsidR="009E79E7" w:rsidRPr="00BC1A21" w:rsidRDefault="009B3E58" w:rsidP="00A63A43">
            <w:pPr>
              <w:pStyle w:val="Ptabletext"/>
            </w:pPr>
            <w:r w:rsidRPr="00BC1A21">
              <w:t>D</w:t>
            </w:r>
          </w:p>
        </w:tc>
        <w:tc>
          <w:tcPr>
            <w:tcW w:w="882" w:type="dxa"/>
            <w:vAlign w:val="center"/>
          </w:tcPr>
          <w:p w14:paraId="01BA3E16" w14:textId="77777777" w:rsidR="009E79E7" w:rsidRPr="00BC1A21" w:rsidRDefault="009B3E58" w:rsidP="00A63A43">
            <w:pPr>
              <w:pStyle w:val="Ptabletext"/>
            </w:pPr>
            <w:r w:rsidRPr="00BC1A21">
              <w:t>C</w:t>
            </w:r>
          </w:p>
        </w:tc>
        <w:tc>
          <w:tcPr>
            <w:tcW w:w="882" w:type="dxa"/>
            <w:vAlign w:val="center"/>
          </w:tcPr>
          <w:p w14:paraId="60EC901B" w14:textId="77777777" w:rsidR="009E79E7" w:rsidRPr="00BC1A21" w:rsidRDefault="009B3E58" w:rsidP="00A63A43">
            <w:pPr>
              <w:pStyle w:val="Ptabletext"/>
            </w:pPr>
            <w:r w:rsidRPr="00BC1A21">
              <w:t>B</w:t>
            </w:r>
          </w:p>
        </w:tc>
        <w:tc>
          <w:tcPr>
            <w:tcW w:w="884" w:type="dxa"/>
            <w:vAlign w:val="center"/>
          </w:tcPr>
          <w:p w14:paraId="6E614BE7" w14:textId="77777777" w:rsidR="009E79E7" w:rsidRPr="00BC1A21" w:rsidRDefault="009B3E58" w:rsidP="00A63A43">
            <w:pPr>
              <w:pStyle w:val="Ptabletext"/>
            </w:pPr>
            <w:r w:rsidRPr="00BC1A21">
              <w:t>D</w:t>
            </w:r>
          </w:p>
        </w:tc>
        <w:tc>
          <w:tcPr>
            <w:tcW w:w="886" w:type="dxa"/>
            <w:vAlign w:val="center"/>
          </w:tcPr>
          <w:p w14:paraId="25A9C392" w14:textId="77777777" w:rsidR="009E79E7" w:rsidRPr="00BC1A21" w:rsidRDefault="009B3E58" w:rsidP="00A63A43">
            <w:pPr>
              <w:pStyle w:val="Ptabletext"/>
            </w:pPr>
            <w:r w:rsidRPr="00BC1A21">
              <w:t>C</w:t>
            </w:r>
          </w:p>
        </w:tc>
        <w:tc>
          <w:tcPr>
            <w:tcW w:w="764" w:type="dxa"/>
            <w:vAlign w:val="center"/>
          </w:tcPr>
          <w:p w14:paraId="7CC08C2E" w14:textId="77777777" w:rsidR="009E79E7" w:rsidRPr="00BC1A21" w:rsidRDefault="009B3E58" w:rsidP="00A63A43">
            <w:pPr>
              <w:pStyle w:val="Ptabletext"/>
            </w:pPr>
            <w:r w:rsidRPr="00BC1A21">
              <w:t>B</w:t>
            </w:r>
          </w:p>
        </w:tc>
        <w:tc>
          <w:tcPr>
            <w:tcW w:w="764" w:type="dxa"/>
            <w:vAlign w:val="center"/>
          </w:tcPr>
          <w:p w14:paraId="01CEC03E" w14:textId="77777777" w:rsidR="009E79E7" w:rsidRPr="00BC1A21" w:rsidRDefault="009B3E58" w:rsidP="00A63A43">
            <w:pPr>
              <w:pStyle w:val="Ptabletext"/>
            </w:pPr>
            <w:r w:rsidRPr="00BC1A21">
              <w:t>B</w:t>
            </w:r>
          </w:p>
        </w:tc>
        <w:tc>
          <w:tcPr>
            <w:tcW w:w="828" w:type="dxa"/>
            <w:vAlign w:val="center"/>
          </w:tcPr>
          <w:p w14:paraId="73B1C3FE" w14:textId="77777777" w:rsidR="009E79E7" w:rsidRPr="00BC1A21" w:rsidRDefault="009B3E58" w:rsidP="00A63A43">
            <w:pPr>
              <w:pStyle w:val="Ptabletext"/>
            </w:pPr>
            <w:r w:rsidRPr="00BC1A21">
              <w:t>A</w:t>
            </w:r>
          </w:p>
        </w:tc>
      </w:tr>
    </w:tbl>
    <w:p w14:paraId="3896F5A9" w14:textId="77777777" w:rsidR="00487262" w:rsidRDefault="00487262" w:rsidP="00487262">
      <w:pPr>
        <w:pStyle w:val="Pquestionheadingmc1stafterhead"/>
      </w:pPr>
    </w:p>
    <w:p w14:paraId="1DA9E935" w14:textId="77777777" w:rsidR="00A47B16" w:rsidRDefault="0066672C" w:rsidP="00487262">
      <w:pPr>
        <w:pStyle w:val="Pquestionheadingmc1stafterhead"/>
      </w:pPr>
      <w:r w:rsidRPr="00FB3505">
        <w:t xml:space="preserve">Question 1 </w:t>
      </w:r>
      <w:r>
        <w:tab/>
        <w:t>[4</w:t>
      </w:r>
      <w:r w:rsidRPr="00FB3505">
        <w:t>.1</w:t>
      </w:r>
      <w:r>
        <w:t>]</w:t>
      </w:r>
    </w:p>
    <w:p w14:paraId="1A6459FE" w14:textId="77777777" w:rsidR="0066672C" w:rsidRDefault="00F241B0" w:rsidP="0066672C">
      <w:pPr>
        <w:pStyle w:val="Pquestionheadingmc1stafterhead"/>
      </w:pPr>
      <w:r>
        <w:t>A</w:t>
      </w:r>
    </w:p>
    <w:tbl>
      <w:tblPr>
        <w:tblW w:w="426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622"/>
        <w:gridCol w:w="179"/>
        <w:gridCol w:w="791"/>
        <w:gridCol w:w="1295"/>
        <w:gridCol w:w="1399"/>
      </w:tblGrid>
      <w:tr w:rsidR="00487262" w:rsidRPr="00BA2A87" w14:paraId="6E33E5EF" w14:textId="77777777" w:rsidTr="00F66E66">
        <w:trPr>
          <w:trHeight w:val="184"/>
        </w:trPr>
        <w:tc>
          <w:tcPr>
            <w:tcW w:w="609" w:type="dxa"/>
            <w:shd w:val="clear" w:color="auto" w:fill="auto"/>
          </w:tcPr>
          <w:p w14:paraId="2DC1EB63" w14:textId="77777777" w:rsidR="00487262" w:rsidRPr="00D27503" w:rsidRDefault="00487262" w:rsidP="00F66E66">
            <w:pPr>
              <w:pStyle w:val="Pquestiontextmainstem"/>
              <w:jc w:val="center"/>
              <w:rPr>
                <w:rStyle w:val="Cquestionpartlabelbold"/>
                <w:rFonts w:eastAsia="MS Mincho"/>
              </w:rPr>
            </w:pPr>
            <w:r w:rsidRPr="00D27503">
              <w:rPr>
                <w:rStyle w:val="Cquestionpartlabelbold"/>
                <w:rFonts w:eastAsia="MS Mincho"/>
              </w:rPr>
              <w:t>Ones</w:t>
            </w:r>
          </w:p>
        </w:tc>
        <w:tc>
          <w:tcPr>
            <w:tcW w:w="230" w:type="dxa"/>
            <w:shd w:val="clear" w:color="auto" w:fill="auto"/>
          </w:tcPr>
          <w:p w14:paraId="037012B4" w14:textId="77777777" w:rsidR="00487262" w:rsidRPr="00935292" w:rsidRDefault="00487262" w:rsidP="00F66E66">
            <w:pPr>
              <w:pStyle w:val="Pquestiontextmainstem"/>
              <w:jc w:val="center"/>
              <w:rPr>
                <w:rStyle w:val="Cquestionpartlabelbold"/>
                <w:rFonts w:eastAsia="MS Mincho"/>
              </w:rPr>
            </w:pPr>
            <w:r w:rsidRPr="00935292">
              <w:rPr>
                <w:rStyle w:val="Cquestionpartlabelbold"/>
                <w:rFonts w:eastAsia="MS Mincho"/>
              </w:rPr>
              <w:t>.</w:t>
            </w:r>
          </w:p>
        </w:tc>
        <w:tc>
          <w:tcPr>
            <w:tcW w:w="914" w:type="dxa"/>
            <w:shd w:val="clear" w:color="auto" w:fill="auto"/>
          </w:tcPr>
          <w:p w14:paraId="7D8A3FC8" w14:textId="77777777" w:rsidR="00487262" w:rsidRPr="00D27503" w:rsidRDefault="00487262" w:rsidP="00F66E66">
            <w:pPr>
              <w:pStyle w:val="Pquestiontextmainstem"/>
              <w:jc w:val="center"/>
              <w:rPr>
                <w:rStyle w:val="Cquestionpartlabelbold"/>
                <w:rFonts w:eastAsia="MS Mincho"/>
              </w:rPr>
            </w:pPr>
            <w:r w:rsidRPr="00D27503">
              <w:rPr>
                <w:rStyle w:val="Cquestionpartlabelbold"/>
                <w:rFonts w:eastAsia="MS Mincho"/>
              </w:rPr>
              <w:t>Tenths</w:t>
            </w:r>
          </w:p>
        </w:tc>
        <w:tc>
          <w:tcPr>
            <w:tcW w:w="1220" w:type="dxa"/>
            <w:shd w:val="clear" w:color="auto" w:fill="auto"/>
          </w:tcPr>
          <w:p w14:paraId="3BBDC4EE" w14:textId="77777777" w:rsidR="00487262" w:rsidRPr="00D27503" w:rsidRDefault="00487262" w:rsidP="00F66E66">
            <w:pPr>
              <w:pStyle w:val="Pquestiontextmainstem"/>
              <w:jc w:val="center"/>
              <w:rPr>
                <w:rStyle w:val="Cquestionpartlabelbold"/>
                <w:rFonts w:eastAsia="MS Mincho"/>
              </w:rPr>
            </w:pPr>
            <w:r w:rsidRPr="00D27503">
              <w:rPr>
                <w:rStyle w:val="Cquestionpartlabelbold"/>
                <w:rFonts w:eastAsia="MS Mincho"/>
              </w:rPr>
              <w:t>Hundredths</w:t>
            </w:r>
          </w:p>
        </w:tc>
        <w:tc>
          <w:tcPr>
            <w:tcW w:w="1296" w:type="dxa"/>
            <w:shd w:val="clear" w:color="auto" w:fill="auto"/>
          </w:tcPr>
          <w:p w14:paraId="7A38C03D" w14:textId="77777777" w:rsidR="00487262" w:rsidRPr="00D27503" w:rsidRDefault="00487262" w:rsidP="00F66E66">
            <w:pPr>
              <w:pStyle w:val="Pquestiontextmainstem"/>
              <w:jc w:val="center"/>
              <w:rPr>
                <w:rStyle w:val="Cquestionpartlabelbold"/>
                <w:rFonts w:eastAsia="MS Mincho"/>
              </w:rPr>
            </w:pPr>
            <w:r w:rsidRPr="00D27503">
              <w:rPr>
                <w:rStyle w:val="Cquestionpartlabelbold"/>
                <w:rFonts w:eastAsia="MS Mincho"/>
              </w:rPr>
              <w:t>Thousandths</w:t>
            </w:r>
          </w:p>
        </w:tc>
      </w:tr>
      <w:tr w:rsidR="00487262" w:rsidRPr="00BA2A87" w14:paraId="78157FF0" w14:textId="77777777" w:rsidTr="00F66E66">
        <w:trPr>
          <w:trHeight w:val="420"/>
        </w:trPr>
        <w:tc>
          <w:tcPr>
            <w:tcW w:w="609" w:type="dxa"/>
            <w:shd w:val="clear" w:color="auto" w:fill="auto"/>
            <w:vAlign w:val="center"/>
          </w:tcPr>
          <w:p w14:paraId="5808F2BD" w14:textId="77777777" w:rsidR="00487262" w:rsidRPr="00BA2A87" w:rsidRDefault="00487262" w:rsidP="00F66E66">
            <w:pPr>
              <w:pStyle w:val="Pquestiontextmainstem"/>
              <w:jc w:val="center"/>
              <w:rPr>
                <w:rFonts w:eastAsia="MS Mincho"/>
              </w:rPr>
            </w:pPr>
            <w:r w:rsidRPr="00BA2A87">
              <w:rPr>
                <w:rFonts w:eastAsia="MS Mincho"/>
              </w:rPr>
              <w:t>1</w:t>
            </w:r>
          </w:p>
        </w:tc>
        <w:tc>
          <w:tcPr>
            <w:tcW w:w="230" w:type="dxa"/>
            <w:shd w:val="clear" w:color="auto" w:fill="auto"/>
            <w:vAlign w:val="center"/>
          </w:tcPr>
          <w:p w14:paraId="6A5532AC" w14:textId="77777777" w:rsidR="00487262" w:rsidRPr="00935292" w:rsidRDefault="00487262" w:rsidP="00F66E66">
            <w:pPr>
              <w:pStyle w:val="Pquestiontextmainstem"/>
              <w:jc w:val="center"/>
              <w:rPr>
                <w:rStyle w:val="Cquestionpartlabelbold"/>
                <w:rFonts w:eastAsia="MS Mincho"/>
              </w:rPr>
            </w:pPr>
            <w:r w:rsidRPr="00935292">
              <w:rPr>
                <w:rStyle w:val="Cquestionpartlabelbold"/>
                <w:rFonts w:eastAsia="MS Mincho"/>
              </w:rPr>
              <w:t>.</w:t>
            </w:r>
          </w:p>
        </w:tc>
        <w:tc>
          <w:tcPr>
            <w:tcW w:w="914" w:type="dxa"/>
            <w:shd w:val="clear" w:color="auto" w:fill="auto"/>
          </w:tcPr>
          <w:p w14:paraId="6185CD8B" w14:textId="77777777" w:rsidR="00487262" w:rsidRPr="00BA2A87" w:rsidRDefault="00487262" w:rsidP="00F66E66">
            <w:pPr>
              <w:jc w:val="center"/>
              <w:rPr>
                <w:rFonts w:ascii="Calibri" w:eastAsia="MS Mincho" w:hAnsi="Calibri"/>
                <w:sz w:val="20"/>
                <w:szCs w:val="20"/>
              </w:rPr>
            </w:pPr>
            <w:r w:rsidRPr="00BA2A87">
              <w:rPr>
                <w:rFonts w:ascii="Calibri" w:eastAsia="MS Mincho" w:hAnsi="Calibri"/>
                <w:position w:val="-24"/>
                <w:sz w:val="20"/>
                <w:szCs w:val="20"/>
              </w:rPr>
              <w:object w:dxaOrig="320" w:dyaOrig="620" w14:anchorId="65EE7C3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95pt;height:29pt" o:ole="">
                  <v:imagedata r:id="rId9" o:title=""/>
                </v:shape>
                <o:OLEObject Type="Embed" ProgID="Equation.3" ShapeID="_x0000_i1025" DrawAspect="Content" ObjectID="_1540647195" r:id="rId10"/>
              </w:object>
            </w:r>
          </w:p>
        </w:tc>
        <w:tc>
          <w:tcPr>
            <w:tcW w:w="1220" w:type="dxa"/>
            <w:shd w:val="clear" w:color="auto" w:fill="auto"/>
          </w:tcPr>
          <w:p w14:paraId="652B3E43" w14:textId="77777777" w:rsidR="00487262" w:rsidRPr="00BA2A87" w:rsidRDefault="00487262" w:rsidP="00F66E66">
            <w:pPr>
              <w:jc w:val="center"/>
              <w:rPr>
                <w:rFonts w:ascii="Calibri" w:eastAsia="MS Mincho" w:hAnsi="Calibri"/>
                <w:sz w:val="20"/>
                <w:szCs w:val="20"/>
              </w:rPr>
            </w:pPr>
            <w:r w:rsidRPr="00BA2A87">
              <w:rPr>
                <w:rFonts w:ascii="Calibri" w:eastAsia="MS Mincho" w:hAnsi="Calibri"/>
                <w:position w:val="-24"/>
                <w:sz w:val="20"/>
                <w:szCs w:val="20"/>
              </w:rPr>
              <w:object w:dxaOrig="440" w:dyaOrig="620" w14:anchorId="091FD287">
                <v:shape id="_x0000_i1026" type="#_x0000_t75" style="width:21.5pt;height:29pt" o:ole="">
                  <v:imagedata r:id="rId11" o:title=""/>
                </v:shape>
                <o:OLEObject Type="Embed" ProgID="Equation.3" ShapeID="_x0000_i1026" DrawAspect="Content" ObjectID="_1540647196" r:id="rId12"/>
              </w:object>
            </w:r>
          </w:p>
        </w:tc>
        <w:tc>
          <w:tcPr>
            <w:tcW w:w="1296" w:type="dxa"/>
            <w:shd w:val="clear" w:color="auto" w:fill="auto"/>
          </w:tcPr>
          <w:p w14:paraId="47007857" w14:textId="77777777" w:rsidR="00487262" w:rsidRPr="00BA2A87" w:rsidRDefault="00487262" w:rsidP="00F66E66">
            <w:pPr>
              <w:jc w:val="center"/>
              <w:rPr>
                <w:rFonts w:ascii="Calibri" w:eastAsia="MS Mincho" w:hAnsi="Calibri"/>
                <w:sz w:val="20"/>
                <w:szCs w:val="20"/>
              </w:rPr>
            </w:pPr>
            <w:r w:rsidRPr="00BA2A87">
              <w:rPr>
                <w:rFonts w:ascii="Calibri" w:eastAsia="MS Mincho" w:hAnsi="Calibri"/>
                <w:position w:val="-24"/>
                <w:sz w:val="20"/>
                <w:szCs w:val="20"/>
              </w:rPr>
              <w:object w:dxaOrig="560" w:dyaOrig="620" w14:anchorId="24DC2D48">
                <v:shape id="_x0000_i1027" type="#_x0000_t75" style="width:29pt;height:29pt" o:ole="">
                  <v:imagedata r:id="rId13" o:title=""/>
                </v:shape>
                <o:OLEObject Type="Embed" ProgID="Equation.3" ShapeID="_x0000_i1027" DrawAspect="Content" ObjectID="_1540647197" r:id="rId14"/>
              </w:object>
            </w:r>
          </w:p>
        </w:tc>
      </w:tr>
      <w:tr w:rsidR="00487262" w:rsidRPr="00BA2A87" w14:paraId="309C0FDA" w14:textId="77777777" w:rsidTr="00F66E66">
        <w:trPr>
          <w:trHeight w:val="674"/>
        </w:trPr>
        <w:tc>
          <w:tcPr>
            <w:tcW w:w="609" w:type="dxa"/>
            <w:shd w:val="clear" w:color="auto" w:fill="auto"/>
            <w:vAlign w:val="center"/>
          </w:tcPr>
          <w:p w14:paraId="6BDA0E53" w14:textId="77777777" w:rsidR="00487262" w:rsidRPr="00BA2A87" w:rsidRDefault="00487262" w:rsidP="00F66E66">
            <w:pPr>
              <w:pStyle w:val="Ptabletext"/>
              <w:rPr>
                <w:rFonts w:eastAsia="MS Mincho"/>
              </w:rPr>
            </w:pPr>
            <w:r>
              <w:rPr>
                <w:rFonts w:eastAsia="MS Mincho"/>
              </w:rPr>
              <w:t>0</w:t>
            </w:r>
          </w:p>
        </w:tc>
        <w:tc>
          <w:tcPr>
            <w:tcW w:w="230" w:type="dxa"/>
            <w:shd w:val="clear" w:color="auto" w:fill="auto"/>
            <w:vAlign w:val="center"/>
          </w:tcPr>
          <w:p w14:paraId="276474D3" w14:textId="77777777" w:rsidR="00487262" w:rsidRPr="00935292" w:rsidRDefault="00487262" w:rsidP="00F66E66">
            <w:pPr>
              <w:pStyle w:val="Ptabletext"/>
              <w:rPr>
                <w:rStyle w:val="Cquestionpartlabelbold"/>
                <w:rFonts w:eastAsia="MS Mincho"/>
              </w:rPr>
            </w:pPr>
            <w:r>
              <w:rPr>
                <w:rStyle w:val="Cquestionpartlabelbold"/>
                <w:rFonts w:eastAsia="MS Mincho"/>
              </w:rPr>
              <w:t>.</w:t>
            </w:r>
          </w:p>
        </w:tc>
        <w:tc>
          <w:tcPr>
            <w:tcW w:w="914" w:type="dxa"/>
            <w:shd w:val="clear" w:color="auto" w:fill="auto"/>
            <w:vAlign w:val="center"/>
          </w:tcPr>
          <w:p w14:paraId="53E28111" w14:textId="4A83B5E5" w:rsidR="00487262" w:rsidRPr="00BA2A87" w:rsidRDefault="00487262" w:rsidP="00F66E66">
            <w:pPr>
              <w:pStyle w:val="Ptabletext"/>
              <w:rPr>
                <w:rFonts w:eastAsia="MS Mincho"/>
              </w:rPr>
            </w:pPr>
            <w:r>
              <w:rPr>
                <w:rFonts w:eastAsia="MS Mincho"/>
              </w:rPr>
              <w:t>3</w:t>
            </w:r>
          </w:p>
        </w:tc>
        <w:tc>
          <w:tcPr>
            <w:tcW w:w="1220" w:type="dxa"/>
            <w:shd w:val="clear" w:color="auto" w:fill="auto"/>
            <w:vAlign w:val="center"/>
          </w:tcPr>
          <w:p w14:paraId="337E4EC8" w14:textId="4668ABE3" w:rsidR="00487262" w:rsidRPr="00BA2A87" w:rsidRDefault="00487262" w:rsidP="00F66E66">
            <w:pPr>
              <w:pStyle w:val="Ptabletext"/>
              <w:rPr>
                <w:rFonts w:eastAsia="MS Mincho"/>
              </w:rPr>
            </w:pPr>
            <w:r>
              <w:rPr>
                <w:rFonts w:eastAsia="MS Mincho"/>
              </w:rPr>
              <w:t>2</w:t>
            </w:r>
          </w:p>
        </w:tc>
        <w:tc>
          <w:tcPr>
            <w:tcW w:w="1296" w:type="dxa"/>
            <w:shd w:val="clear" w:color="auto" w:fill="auto"/>
          </w:tcPr>
          <w:p w14:paraId="0FA10DD3" w14:textId="77777777" w:rsidR="00487262" w:rsidRPr="00BA2A87" w:rsidRDefault="00487262" w:rsidP="00F66E66">
            <w:pPr>
              <w:pStyle w:val="Ptabletext"/>
              <w:rPr>
                <w:rFonts w:eastAsia="MS Mincho"/>
              </w:rPr>
            </w:pPr>
          </w:p>
        </w:tc>
      </w:tr>
    </w:tbl>
    <w:p w14:paraId="3996B6C5" w14:textId="77777777" w:rsidR="00487262" w:rsidRDefault="00487262" w:rsidP="009E79E7">
      <w:pPr>
        <w:pStyle w:val="Pquestiontextmainstem"/>
        <w:rPr>
          <w:rFonts w:eastAsia="MS Mincho"/>
        </w:rPr>
      </w:pPr>
    </w:p>
    <w:p w14:paraId="233F11AC" w14:textId="653552C1" w:rsidR="009E79E7" w:rsidRDefault="00F241B0" w:rsidP="009E79E7">
      <w:pPr>
        <w:pStyle w:val="Pquestiontextmainstem"/>
        <w:rPr>
          <w:rFonts w:eastAsia="MS Mincho"/>
        </w:rPr>
      </w:pPr>
      <w:r w:rsidRPr="00F241B0">
        <w:rPr>
          <w:rFonts w:eastAsia="MS Mincho"/>
        </w:rPr>
        <w:t>0.32</w:t>
      </w:r>
      <w:r w:rsidR="00E9705F">
        <w:rPr>
          <w:rFonts w:eastAsia="MS Mincho"/>
        </w:rPr>
        <w:t xml:space="preserve"> </w:t>
      </w:r>
      <w:r w:rsidRPr="00F241B0">
        <w:rPr>
          <w:rFonts w:eastAsia="MS Mincho"/>
        </w:rPr>
        <w:t>=</w:t>
      </w:r>
      <w:r w:rsidR="00E9705F">
        <w:rPr>
          <w:rFonts w:eastAsia="MS Mincho"/>
        </w:rPr>
        <w:t xml:space="preserve"> </w:t>
      </w:r>
      <w:r w:rsidR="00E9705F" w:rsidRPr="00E9705F">
        <w:rPr>
          <w:rFonts w:eastAsia="MS Mincho"/>
          <w:position w:val="-24"/>
        </w:rPr>
        <w:object w:dxaOrig="460" w:dyaOrig="640" w14:anchorId="04C9739E">
          <v:shape id="_x0000_i1028" type="#_x0000_t75" style="width:21.5pt;height:30.1pt" o:ole="">
            <v:imagedata r:id="rId15" o:title=""/>
          </v:shape>
          <o:OLEObject Type="Embed" ProgID="Equation.DSMT4" ShapeID="_x0000_i1028" DrawAspect="Content" ObjectID="_1540647198" r:id="rId16"/>
        </w:object>
      </w:r>
    </w:p>
    <w:p w14:paraId="4595AB88" w14:textId="77777777" w:rsidR="0066672C" w:rsidRDefault="0066672C" w:rsidP="0066672C">
      <w:pPr>
        <w:pStyle w:val="Pquestionheadingmc"/>
      </w:pPr>
      <w:r>
        <w:t>Question 2</w:t>
      </w:r>
      <w:r>
        <w:tab/>
      </w:r>
      <w:r w:rsidRPr="00644B5D">
        <w:t>[</w:t>
      </w:r>
      <w:r>
        <w:t>4</w:t>
      </w:r>
      <w:r w:rsidRPr="00644B5D">
        <w:t>.</w:t>
      </w:r>
      <w:r>
        <w:t>1</w:t>
      </w:r>
      <w:r w:rsidRPr="00644B5D">
        <w:t>]</w:t>
      </w:r>
    </w:p>
    <w:p w14:paraId="19E25527" w14:textId="77777777" w:rsidR="00A47B16" w:rsidRPr="0087708E" w:rsidRDefault="00F241B0" w:rsidP="00A47B16">
      <w:pPr>
        <w:pStyle w:val="Pquestionheadingsx1stafterhead"/>
      </w:pPr>
      <w:r>
        <w:t>C</w:t>
      </w:r>
    </w:p>
    <w:p w14:paraId="28D7FFB1" w14:textId="513C5E82" w:rsidR="009E79E7" w:rsidRDefault="00AB7D12" w:rsidP="00F241B0">
      <w:pPr>
        <w:pStyle w:val="Pquestiontextmainstem"/>
        <w:rPr>
          <w:rFonts w:eastAsia="MS Mincho"/>
        </w:rPr>
      </w:pPr>
      <w:r>
        <w:rPr>
          <w:rFonts w:eastAsia="MS Mincho"/>
        </w:rPr>
        <w:t>Each interval is 0.01.</w:t>
      </w:r>
      <w:r w:rsidR="00A63A43">
        <w:rPr>
          <w:rFonts w:eastAsia="MS Mincho"/>
        </w:rPr>
        <w:t xml:space="preserve"> </w:t>
      </w:r>
      <w:r>
        <w:rPr>
          <w:rFonts w:eastAsia="MS Mincho"/>
        </w:rPr>
        <w:t xml:space="preserve">Marks are 2.01, 2.02, </w:t>
      </w:r>
      <w:r w:rsidR="00F241B0" w:rsidRPr="00F241B0">
        <w:rPr>
          <w:rFonts w:eastAsia="MS Mincho"/>
        </w:rPr>
        <w:t>etc</w:t>
      </w:r>
      <w:r>
        <w:rPr>
          <w:rFonts w:eastAsia="MS Mincho"/>
        </w:rPr>
        <w:t>.</w:t>
      </w:r>
    </w:p>
    <w:p w14:paraId="0178FDE6" w14:textId="77777777" w:rsidR="0066672C" w:rsidRDefault="0066672C" w:rsidP="0066672C">
      <w:pPr>
        <w:pStyle w:val="Pquestionheadingmc"/>
      </w:pPr>
      <w:r>
        <w:t>Question 3</w:t>
      </w:r>
      <w:r>
        <w:tab/>
      </w:r>
      <w:r w:rsidRPr="00644B5D">
        <w:t>[</w:t>
      </w:r>
      <w:r>
        <w:t>4</w:t>
      </w:r>
      <w:r w:rsidRPr="00644B5D">
        <w:t>.</w:t>
      </w:r>
      <w:r>
        <w:t>2</w:t>
      </w:r>
      <w:r w:rsidRPr="00644B5D">
        <w:t>]</w:t>
      </w:r>
    </w:p>
    <w:p w14:paraId="19B116CE" w14:textId="77777777" w:rsidR="009E79E7" w:rsidRPr="0087708E" w:rsidRDefault="00F241B0" w:rsidP="00A47B16">
      <w:pPr>
        <w:pStyle w:val="Pquestionheadingsx1stafterhead"/>
      </w:pPr>
      <w:r>
        <w:t>D</w:t>
      </w:r>
    </w:p>
    <w:p w14:paraId="39C4A3CB" w14:textId="4A941738" w:rsidR="00F241B0" w:rsidRPr="00F241B0" w:rsidRDefault="00A63A43" w:rsidP="00F241B0">
      <w:pPr>
        <w:pStyle w:val="Pquestiontextpartsa"/>
      </w:pPr>
      <w:r>
        <w:t>2.278</w:t>
      </w:r>
    </w:p>
    <w:p w14:paraId="0CA1B360" w14:textId="05118851" w:rsidR="009E79E7" w:rsidRDefault="00F241B0" w:rsidP="00F241B0">
      <w:pPr>
        <w:pStyle w:val="Pquestiontextpartsa"/>
      </w:pPr>
      <w:r w:rsidRPr="00F241B0">
        <w:t xml:space="preserve">Look to the next digit </w:t>
      </w:r>
      <w:r w:rsidR="00A63A43">
        <w:t xml:space="preserve">(8) </w:t>
      </w:r>
      <w:r w:rsidRPr="00F241B0">
        <w:t>after the second decimal place</w:t>
      </w:r>
      <w:r w:rsidR="00A63A43">
        <w:t>.</w:t>
      </w:r>
      <w:r w:rsidRPr="00F241B0">
        <w:t xml:space="preserve"> </w:t>
      </w:r>
      <w:r w:rsidR="00A63A43">
        <w:t>R</w:t>
      </w:r>
      <w:r w:rsidRPr="00F241B0">
        <w:t>ound up</w:t>
      </w:r>
      <w:r w:rsidR="00A63A43">
        <w:t xml:space="preserve"> to 2.78.</w:t>
      </w:r>
    </w:p>
    <w:p w14:paraId="326B102A" w14:textId="77777777" w:rsidR="0066672C" w:rsidRDefault="0066672C" w:rsidP="0066672C">
      <w:pPr>
        <w:pStyle w:val="Pquestionheadingmc"/>
      </w:pPr>
      <w:r>
        <w:t>Question 4</w:t>
      </w:r>
      <w:r>
        <w:tab/>
      </w:r>
      <w:r w:rsidRPr="00644B5D">
        <w:t>[</w:t>
      </w:r>
      <w:r>
        <w:t>4</w:t>
      </w:r>
      <w:r w:rsidRPr="00644B5D">
        <w:t>.</w:t>
      </w:r>
      <w:r>
        <w:t>3</w:t>
      </w:r>
      <w:r w:rsidRPr="00644B5D">
        <w:t>]</w:t>
      </w:r>
    </w:p>
    <w:p w14:paraId="5057EE21" w14:textId="77777777" w:rsidR="00A47B16" w:rsidRPr="006A063D" w:rsidRDefault="00F241B0" w:rsidP="00A47B16">
      <w:pPr>
        <w:pStyle w:val="Pquestionheadingsx1stafterhead"/>
        <w:rPr>
          <w:rStyle w:val="Cquestionpartlabelbold"/>
        </w:rPr>
      </w:pPr>
      <w:r>
        <w:t>C</w:t>
      </w:r>
    </w:p>
    <w:p w14:paraId="25E9FAAC" w14:textId="37D4531A" w:rsidR="009E79E7" w:rsidRPr="0087708E" w:rsidRDefault="00487262" w:rsidP="00F241B0">
      <w:pPr>
        <w:pStyle w:val="Pquestiontextpartsa"/>
      </w:pPr>
      <w:r w:rsidRPr="00487262">
        <w:rPr>
          <w:position w:val="-24"/>
        </w:rPr>
        <w:object w:dxaOrig="999" w:dyaOrig="620" w14:anchorId="18626DD3">
          <v:shape id="_x0000_i1029" type="#_x0000_t75" style="width:48.35pt;height:29pt" o:ole="">
            <v:imagedata r:id="rId17" o:title=""/>
          </v:shape>
          <o:OLEObject Type="Embed" ProgID="Equation.DSMT4" ShapeID="_x0000_i1029" DrawAspect="Content" ObjectID="_1540647199" r:id="rId18"/>
        </w:object>
      </w:r>
      <w:r w:rsidR="00A63A43">
        <w:t xml:space="preserve"> </w:t>
      </w:r>
    </w:p>
    <w:p w14:paraId="1C426A3C" w14:textId="77777777" w:rsidR="0066672C" w:rsidRDefault="0066672C" w:rsidP="0066672C">
      <w:pPr>
        <w:pStyle w:val="Pquestionheadingmc"/>
      </w:pPr>
      <w:r>
        <w:t>Question 5</w:t>
      </w:r>
      <w:r>
        <w:tab/>
      </w:r>
      <w:r w:rsidRPr="00644B5D">
        <w:t>[</w:t>
      </w:r>
      <w:r>
        <w:t>4</w:t>
      </w:r>
      <w:r w:rsidRPr="00644B5D">
        <w:t>.</w:t>
      </w:r>
      <w:r>
        <w:t>5</w:t>
      </w:r>
      <w:r w:rsidRPr="00644B5D">
        <w:t>]</w:t>
      </w:r>
    </w:p>
    <w:p w14:paraId="3AF239CB" w14:textId="77777777" w:rsidR="00A47B16" w:rsidRPr="006A063D" w:rsidRDefault="00F241B0" w:rsidP="00A47B16">
      <w:pPr>
        <w:pStyle w:val="Pquestionheadingsx1stafterhead"/>
        <w:rPr>
          <w:rStyle w:val="Cquestionpartlabelbold"/>
        </w:rPr>
      </w:pPr>
      <w:r>
        <w:t>B</w:t>
      </w:r>
    </w:p>
    <w:p w14:paraId="07017954" w14:textId="28D0D281" w:rsidR="009E79E7" w:rsidRPr="0087708E" w:rsidRDefault="00A63A43" w:rsidP="00F241B0">
      <w:pPr>
        <w:pStyle w:val="Pquestiontextpartsa"/>
      </w:pPr>
      <w:r>
        <w:t xml:space="preserve">1.7 × 4 = </w:t>
      </w:r>
      <w:r w:rsidR="00487262">
        <w:t>6.8</w:t>
      </w:r>
    </w:p>
    <w:p w14:paraId="5E982D9B" w14:textId="77777777" w:rsidR="0066672C" w:rsidRDefault="0066672C" w:rsidP="0066672C">
      <w:pPr>
        <w:pStyle w:val="Pquestionheadingmc"/>
      </w:pPr>
      <w:r>
        <w:t>Question 6</w:t>
      </w:r>
      <w:r>
        <w:tab/>
      </w:r>
      <w:r w:rsidRPr="00644B5D">
        <w:t>[</w:t>
      </w:r>
      <w:r>
        <w:t>4</w:t>
      </w:r>
      <w:r w:rsidRPr="00644B5D">
        <w:t>.</w:t>
      </w:r>
      <w:r>
        <w:t>7</w:t>
      </w:r>
      <w:r w:rsidRPr="00644B5D">
        <w:t>]</w:t>
      </w:r>
    </w:p>
    <w:p w14:paraId="0F1A85F4" w14:textId="77777777" w:rsidR="009E79E7" w:rsidRPr="0087708E" w:rsidRDefault="00F241B0" w:rsidP="00A47B16">
      <w:pPr>
        <w:pStyle w:val="Pquestionheadingsx1stafterhead"/>
      </w:pPr>
      <w:r>
        <w:t>D</w:t>
      </w:r>
    </w:p>
    <w:tbl>
      <w:tblPr>
        <w:tblStyle w:val="TableGrid"/>
        <w:tblW w:w="0" w:type="auto"/>
        <w:tblInd w:w="39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39"/>
        <w:gridCol w:w="5918"/>
      </w:tblGrid>
      <w:tr w:rsidR="00A63A43" w14:paraId="12ADA05F" w14:textId="77777777" w:rsidTr="006D2C16">
        <w:tc>
          <w:tcPr>
            <w:tcW w:w="3539" w:type="dxa"/>
          </w:tcPr>
          <w:p w14:paraId="78538DA6" w14:textId="77777777" w:rsidR="00A63A43" w:rsidRPr="00F241B0" w:rsidRDefault="00A63A43" w:rsidP="00A63A43">
            <w:pPr>
              <w:pStyle w:val="Pquestiontextpartsa"/>
            </w:pPr>
            <w:r w:rsidRPr="00F241B0">
              <w:t>Method 1:</w:t>
            </w:r>
          </w:p>
          <w:p w14:paraId="386E1504" w14:textId="77777777" w:rsidR="00A63A43" w:rsidRPr="00F241B0" w:rsidRDefault="00A63A43" w:rsidP="00A63A43">
            <w:pPr>
              <w:pStyle w:val="Pquestiontextpartsa"/>
            </w:pPr>
            <w:r w:rsidRPr="00F241B0">
              <w:t>Multiply by 100%</w:t>
            </w:r>
          </w:p>
          <w:p w14:paraId="5A738C43" w14:textId="72C29BC1" w:rsidR="00A63A43" w:rsidRDefault="003F61C3" w:rsidP="006D2C16">
            <w:pPr>
              <w:pStyle w:val="Pquestiontextpartsa"/>
            </w:pPr>
            <w:r w:rsidRPr="003F61C3">
              <w:rPr>
                <w:position w:val="-34"/>
              </w:rPr>
              <w:object w:dxaOrig="2079" w:dyaOrig="720" w14:anchorId="1A22D786">
                <v:shape id="_x0000_i1030" type="#_x0000_t75" style="width:104.25pt;height:36.55pt" o:ole="">
                  <v:imagedata r:id="rId19" o:title=""/>
                </v:shape>
                <o:OLEObject Type="Embed" ProgID="Equation.DSMT4" ShapeID="_x0000_i1030" DrawAspect="Content" ObjectID="_1540647200" r:id="rId20"/>
              </w:object>
            </w:r>
          </w:p>
        </w:tc>
        <w:tc>
          <w:tcPr>
            <w:tcW w:w="5918" w:type="dxa"/>
          </w:tcPr>
          <w:p w14:paraId="20CFBD17" w14:textId="77777777" w:rsidR="00A63A43" w:rsidRPr="00F241B0" w:rsidRDefault="00A63A43" w:rsidP="00A63A43">
            <w:pPr>
              <w:pStyle w:val="Pquestiontextpartsa"/>
            </w:pPr>
            <w:r w:rsidRPr="00F241B0">
              <w:t>Method 2:</w:t>
            </w:r>
          </w:p>
          <w:p w14:paraId="5C95DB1E" w14:textId="77777777" w:rsidR="00A63A43" w:rsidRPr="00F241B0" w:rsidRDefault="00A63A43" w:rsidP="00A63A43">
            <w:pPr>
              <w:pStyle w:val="Pquestiontextpartsa"/>
            </w:pPr>
            <w:r w:rsidRPr="00F241B0">
              <w:t>Change to a fraction out of 100</w:t>
            </w:r>
          </w:p>
          <w:p w14:paraId="7C03FDD7" w14:textId="609A2C4F" w:rsidR="00A63A43" w:rsidRDefault="00487262" w:rsidP="00A63A43">
            <w:pPr>
              <w:pStyle w:val="Pquestiontextpartsa"/>
            </w:pPr>
            <w:r w:rsidRPr="00487262">
              <w:rPr>
                <w:position w:val="-40"/>
              </w:rPr>
              <w:object w:dxaOrig="1320" w:dyaOrig="920" w14:anchorId="3CA303B9">
                <v:shape id="_x0000_i1031" type="#_x0000_t75" style="width:65.55pt;height:46.2pt" o:ole="">
                  <v:imagedata r:id="rId21" o:title=""/>
                </v:shape>
                <o:OLEObject Type="Embed" ProgID="Equation.DSMT4" ShapeID="_x0000_i1031" DrawAspect="Content" ObjectID="_1540647201" r:id="rId22"/>
              </w:object>
            </w:r>
          </w:p>
          <w:p w14:paraId="4A2BF047" w14:textId="77777777" w:rsidR="00A63A43" w:rsidRDefault="00A63A43" w:rsidP="006D2C16">
            <w:pPr>
              <w:pStyle w:val="Pquestiontextpartsa"/>
              <w:ind w:left="0" w:firstLine="0"/>
            </w:pPr>
          </w:p>
        </w:tc>
      </w:tr>
    </w:tbl>
    <w:p w14:paraId="2942438E" w14:textId="77777777" w:rsidR="0066672C" w:rsidRDefault="0066672C" w:rsidP="0066672C">
      <w:pPr>
        <w:pStyle w:val="Pquestionheadingmc"/>
      </w:pPr>
      <w:r>
        <w:lastRenderedPageBreak/>
        <w:t>Question 7</w:t>
      </w:r>
      <w:r>
        <w:tab/>
      </w:r>
      <w:r w:rsidRPr="00644B5D">
        <w:t>[</w:t>
      </w:r>
      <w:r>
        <w:t>4</w:t>
      </w:r>
      <w:r w:rsidRPr="00644B5D">
        <w:t>.</w:t>
      </w:r>
      <w:r>
        <w:t>7</w:t>
      </w:r>
      <w:r w:rsidRPr="00644B5D">
        <w:t>]</w:t>
      </w:r>
    </w:p>
    <w:p w14:paraId="6E2674FA" w14:textId="77777777" w:rsidR="009E79E7" w:rsidRPr="0087708E" w:rsidRDefault="00F241B0" w:rsidP="00A47B16">
      <w:pPr>
        <w:pStyle w:val="Pquestionheadingsx1stafterhead"/>
      </w:pPr>
      <w:r>
        <w:t>C</w:t>
      </w:r>
    </w:p>
    <w:p w14:paraId="54628538" w14:textId="683D174B" w:rsidR="009E79E7" w:rsidRDefault="00F241B0" w:rsidP="00F241B0">
      <w:pPr>
        <w:pStyle w:val="Pquestiontextmainstem"/>
      </w:pPr>
      <w:r w:rsidRPr="00F241B0">
        <w:t>0.15 written</w:t>
      </w:r>
      <w:r w:rsidR="00A63A43">
        <w:t xml:space="preserve"> as a percentage = 0.15 × 100%.</w:t>
      </w:r>
      <w:r w:rsidR="00A63A43">
        <w:br/>
      </w:r>
      <w:r w:rsidRPr="00F241B0">
        <w:t xml:space="preserve">This moves the decimal </w:t>
      </w:r>
      <w:r w:rsidR="00A63A43">
        <w:t xml:space="preserve">point two places to the right.  </w:t>
      </w:r>
      <w:r w:rsidRPr="00F241B0">
        <w:t>So, 0.15 = 15%</w:t>
      </w:r>
      <w:r w:rsidR="003F61C3">
        <w:t>.</w:t>
      </w:r>
    </w:p>
    <w:p w14:paraId="629D8C7C" w14:textId="77777777" w:rsidR="0066672C" w:rsidRDefault="0066672C" w:rsidP="0066672C">
      <w:pPr>
        <w:pStyle w:val="Pquestionheadingmc"/>
      </w:pPr>
      <w:r>
        <w:t>Question 8</w:t>
      </w:r>
      <w:r>
        <w:tab/>
      </w:r>
      <w:r w:rsidRPr="00644B5D">
        <w:t>[</w:t>
      </w:r>
      <w:r>
        <w:t>4</w:t>
      </w:r>
      <w:r w:rsidRPr="00644B5D">
        <w:t>.</w:t>
      </w:r>
      <w:r>
        <w:t>8</w:t>
      </w:r>
      <w:r w:rsidRPr="00644B5D">
        <w:t>]</w:t>
      </w:r>
    </w:p>
    <w:p w14:paraId="51235467" w14:textId="77777777" w:rsidR="009E79E7" w:rsidRPr="0087708E" w:rsidRDefault="00F241B0" w:rsidP="00A47B16">
      <w:pPr>
        <w:pStyle w:val="Pquestionheadingsx1stafterhead"/>
      </w:pPr>
      <w:r>
        <w:t>B</w:t>
      </w:r>
    </w:p>
    <w:p w14:paraId="1C1F7839" w14:textId="11C43FB3" w:rsidR="009E79E7" w:rsidRDefault="003F61C3" w:rsidP="00BC1A21">
      <w:pPr>
        <w:pStyle w:val="Pquestiontextmainstem"/>
      </w:pPr>
      <w:r w:rsidRPr="003F61C3">
        <w:rPr>
          <w:position w:val="-28"/>
        </w:rPr>
        <w:object w:dxaOrig="1480" w:dyaOrig="700" w14:anchorId="0AB37E60">
          <v:shape id="_x0000_i1032" type="#_x0000_t75" style="width:74.15pt;height:35.45pt" o:ole="">
            <v:imagedata r:id="rId23" o:title=""/>
          </v:shape>
          <o:OLEObject Type="Embed" ProgID="Equation.DSMT4" ShapeID="_x0000_i1032" DrawAspect="Content" ObjectID="_1540647202" r:id="rId24"/>
        </w:object>
      </w:r>
      <w:r w:rsidR="00F241B0" w:rsidRPr="00F241B0">
        <w:t xml:space="preserve"> </w:t>
      </w:r>
      <w:r w:rsidR="009E79E7" w:rsidRPr="0087708E">
        <w:fldChar w:fldCharType="begin"/>
      </w:r>
      <w:r w:rsidR="009E79E7" w:rsidRPr="0087708E"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  <w:strike/>
              </w:rPr>
              <m:t>0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  <w:strike/>
              </w:rPr>
              <m:t>00</m:t>
            </m:r>
          </m:den>
        </m:f>
        <m:r>
          <m:rPr>
            <m:sty m:val="p"/>
          </m:rPr>
          <w:rPr>
            <w:rFonts w:ascii="Cambria Math" w:hAnsi="Cambria Math"/>
          </w:rPr>
          <m:t>×$4</m:t>
        </m:r>
        <m:r>
          <m:rPr>
            <m:sty m:val="p"/>
          </m:rPr>
          <w:rPr>
            <w:rFonts w:ascii="Cambria Math" w:hAnsi="Cambria Math"/>
            <w:strike/>
          </w:rPr>
          <m:t>0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</m:t>
            </m:r>
          </m:den>
        </m:f>
        <m:r>
          <m:rPr>
            <m:sty m:val="p"/>
          </m:rPr>
          <w:rPr>
            <w:rFonts w:ascii="Cambria Math" w:hAnsi="Cambria Math"/>
          </w:rPr>
          <m:t>×$4=$4</m:t>
        </m:r>
      </m:oMath>
      <w:r w:rsidR="009E79E7" w:rsidRPr="0087708E">
        <w:instrText xml:space="preserve"> </w:instrText>
      </w:r>
      <w:r w:rsidR="009E79E7" w:rsidRPr="0087708E">
        <w:fldChar w:fldCharType="end"/>
      </w:r>
    </w:p>
    <w:p w14:paraId="7E53D3C8" w14:textId="77777777" w:rsidR="0066672C" w:rsidRDefault="0066672C" w:rsidP="0066672C">
      <w:pPr>
        <w:pStyle w:val="Pquestionheadingmc"/>
      </w:pPr>
      <w:r>
        <w:t>Question 9</w:t>
      </w:r>
      <w:r>
        <w:tab/>
      </w:r>
      <w:r w:rsidRPr="00644B5D">
        <w:t>[</w:t>
      </w:r>
      <w:r>
        <w:t>4</w:t>
      </w:r>
      <w:r w:rsidRPr="00644B5D">
        <w:t>.</w:t>
      </w:r>
      <w:r>
        <w:t>8</w:t>
      </w:r>
      <w:r w:rsidRPr="00644B5D">
        <w:t>]</w:t>
      </w:r>
    </w:p>
    <w:p w14:paraId="70F09EE2" w14:textId="77777777" w:rsidR="009E79E7" w:rsidRPr="0087708E" w:rsidRDefault="00F241B0" w:rsidP="00A47B16">
      <w:pPr>
        <w:pStyle w:val="Pquestionheadingsx1stafterhead"/>
      </w:pPr>
      <w:r>
        <w:t>B</w:t>
      </w:r>
    </w:p>
    <w:p w14:paraId="5A0C2E6C" w14:textId="0DAA7872" w:rsidR="00F241B0" w:rsidRPr="00BC1A21" w:rsidRDefault="00BF5C2E" w:rsidP="00BC1A21">
      <w:pPr>
        <w:pStyle w:val="Pquestiontextpartsa"/>
      </w:pPr>
      <w:r w:rsidRPr="00BF5C2E">
        <w:rPr>
          <w:noProof/>
          <w:position w:val="-34"/>
        </w:rPr>
        <w:object w:dxaOrig="1939" w:dyaOrig="820" w14:anchorId="371F6A31">
          <v:shape id="_x0000_i1033" type="#_x0000_t75" style="width:96.7pt;height:40.85pt" o:ole="">
            <v:imagedata r:id="rId25" o:title=""/>
          </v:shape>
          <o:OLEObject Type="Embed" ProgID="Equation.DSMT4" ShapeID="_x0000_i1033" DrawAspect="Content" ObjectID="_1540647203" r:id="rId26"/>
        </w:object>
      </w:r>
    </w:p>
    <w:p w14:paraId="4D4C6FCE" w14:textId="5FDB56C6" w:rsidR="0066672C" w:rsidRDefault="0066672C" w:rsidP="00BF5C2E">
      <w:pPr>
        <w:pStyle w:val="Pquestionheadingmc"/>
      </w:pPr>
      <w:r>
        <w:t>Question 10</w:t>
      </w:r>
      <w:r>
        <w:tab/>
      </w:r>
      <w:r w:rsidRPr="00644B5D">
        <w:t>[</w:t>
      </w:r>
      <w:r>
        <w:t>4</w:t>
      </w:r>
      <w:r w:rsidRPr="00644B5D">
        <w:t>.</w:t>
      </w:r>
      <w:r>
        <w:t>9</w:t>
      </w:r>
      <w:r w:rsidRPr="00644B5D">
        <w:t>]</w:t>
      </w:r>
    </w:p>
    <w:p w14:paraId="086A1CD6" w14:textId="77777777" w:rsidR="00A47B16" w:rsidRPr="00E15F07" w:rsidRDefault="00F241B0" w:rsidP="00A47B16">
      <w:pPr>
        <w:pStyle w:val="Pquestionheadingsx1stafterhead"/>
      </w:pPr>
      <w:r w:rsidRPr="00E15F07">
        <w:t>A</w:t>
      </w:r>
    </w:p>
    <w:p w14:paraId="08395C6B" w14:textId="7F5E0408" w:rsidR="009E79E7" w:rsidRDefault="00F241B0" w:rsidP="009E79E7">
      <w:pPr>
        <w:pStyle w:val="Pquestiontextmainstem"/>
        <w:rPr>
          <w:rFonts w:eastAsia="MS Mincho"/>
        </w:rPr>
      </w:pPr>
      <w:r w:rsidRPr="00F241B0">
        <w:rPr>
          <w:rFonts w:eastAsia="MS Mincho"/>
        </w:rPr>
        <w:t>Th</w:t>
      </w:r>
      <w:r w:rsidR="00BC1A21">
        <w:rPr>
          <w:rFonts w:eastAsia="MS Mincho"/>
        </w:rPr>
        <w:t>ere are 2</w:t>
      </w:r>
      <w:r w:rsidR="00F40395">
        <w:rPr>
          <w:rFonts w:eastAsia="MS Mincho"/>
        </w:rPr>
        <w:t xml:space="preserve"> </w:t>
      </w:r>
      <w:r w:rsidR="00A63A43">
        <w:rPr>
          <w:rFonts w:eastAsia="MS Mincho"/>
        </w:rPr>
        <w:t xml:space="preserve">pigs to 3 ducks so </w:t>
      </w:r>
      <w:r w:rsidR="00BC1A21">
        <w:rPr>
          <w:rFonts w:eastAsia="MS Mincho"/>
        </w:rPr>
        <w:t xml:space="preserve">ratio </w:t>
      </w:r>
      <w:r w:rsidR="00A63A43">
        <w:rPr>
          <w:rFonts w:eastAsia="MS Mincho"/>
        </w:rPr>
        <w:t xml:space="preserve">is </w:t>
      </w:r>
      <w:r w:rsidRPr="00F241B0">
        <w:rPr>
          <w:rFonts w:eastAsia="MS Mincho"/>
        </w:rPr>
        <w:t>2</w:t>
      </w:r>
      <w:r w:rsidR="00A63A43">
        <w:rPr>
          <w:rFonts w:eastAsia="MS Mincho"/>
        </w:rPr>
        <w:t xml:space="preserve"> </w:t>
      </w:r>
      <w:r w:rsidRPr="00F241B0">
        <w:rPr>
          <w:rFonts w:eastAsia="MS Mincho"/>
        </w:rPr>
        <w:t>:</w:t>
      </w:r>
      <w:r w:rsidR="00A63A43">
        <w:rPr>
          <w:rFonts w:eastAsia="MS Mincho"/>
        </w:rPr>
        <w:t xml:space="preserve"> </w:t>
      </w:r>
      <w:r w:rsidRPr="00F241B0">
        <w:rPr>
          <w:rFonts w:eastAsia="MS Mincho"/>
        </w:rPr>
        <w:t>3</w:t>
      </w:r>
      <w:r w:rsidR="00A63A43">
        <w:rPr>
          <w:rFonts w:eastAsia="MS Mincho"/>
        </w:rPr>
        <w:t>.</w:t>
      </w:r>
    </w:p>
    <w:p w14:paraId="1B9B1983" w14:textId="77777777" w:rsidR="004A09D0" w:rsidRPr="00BC1A21" w:rsidRDefault="004A09D0" w:rsidP="00202F2D">
      <w:pPr>
        <w:pStyle w:val="Psectionresults"/>
        <w:rPr>
          <w:rStyle w:val="Cquestionpartlabelbold"/>
        </w:rPr>
      </w:pPr>
      <w:r w:rsidRPr="00F16CD2">
        <w:t xml:space="preserve">Multiple-choice total marks:  </w:t>
      </w:r>
      <w:r>
        <w:t xml:space="preserve"> 10</w:t>
      </w:r>
    </w:p>
    <w:p w14:paraId="282E899D" w14:textId="77777777" w:rsidR="009E79E7" w:rsidRPr="00655B46" w:rsidRDefault="009E79E7" w:rsidP="00A63A43">
      <w:pPr>
        <w:pStyle w:val="Psectionheading"/>
      </w:pPr>
      <w:r w:rsidRPr="00655B46">
        <w:t>Short answer section</w:t>
      </w:r>
    </w:p>
    <w:p w14:paraId="1C620967" w14:textId="640AB183" w:rsidR="0066672C" w:rsidRDefault="0066672C" w:rsidP="0066672C">
      <w:pPr>
        <w:pStyle w:val="Pquestionheadingsx1stafterhead"/>
      </w:pPr>
      <w:r>
        <w:t>Question 11</w:t>
      </w:r>
      <w:r w:rsidRPr="0003208B">
        <w:tab/>
      </w:r>
      <w:r w:rsidRPr="00106084">
        <w:rPr>
          <w:rStyle w:val="Cmarkslabel"/>
        </w:rPr>
        <w:t>3 marks</w:t>
      </w:r>
      <w:r w:rsidRPr="0003208B">
        <w:tab/>
        <w:t>[</w:t>
      </w:r>
      <w:r w:rsidR="00BF5C2E">
        <w:t>4.3, 4.9</w:t>
      </w:r>
      <w:r w:rsidRPr="0003208B">
        <w:t>]</w:t>
      </w:r>
    </w:p>
    <w:p w14:paraId="780F8530" w14:textId="0948DB3D" w:rsidR="009E79E7" w:rsidRDefault="009E79E7" w:rsidP="009E79E7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="00F241B0" w:rsidRPr="00F241B0">
        <w:t>To write a fraction as a decimal</w:t>
      </w:r>
      <w:r w:rsidR="00BF5C2E">
        <w:t>,</w:t>
      </w:r>
      <w:r w:rsidR="00F241B0" w:rsidRPr="00F241B0">
        <w:t xml:space="preserve"> you divide the </w:t>
      </w:r>
      <w:r w:rsidR="00F241B0" w:rsidRPr="00F241B0">
        <w:rPr>
          <w:i/>
        </w:rPr>
        <w:t>numerator</w:t>
      </w:r>
      <w:r w:rsidR="00F241B0" w:rsidRPr="00F241B0">
        <w:t xml:space="preserve"> by the denominator</w:t>
      </w:r>
      <w:r w:rsidRPr="00106084">
        <w:t>.</w:t>
      </w:r>
    </w:p>
    <w:p w14:paraId="06757B4D" w14:textId="77777777" w:rsidR="009E79E7" w:rsidRDefault="009E79E7" w:rsidP="009E79E7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="00F241B0" w:rsidRPr="00F241B0">
        <w:t xml:space="preserve">A </w:t>
      </w:r>
      <w:r w:rsidR="00F241B0" w:rsidRPr="00F241B0">
        <w:rPr>
          <w:i/>
        </w:rPr>
        <w:t>terminating</w:t>
      </w:r>
      <w:r w:rsidR="00F241B0" w:rsidRPr="00F241B0">
        <w:t xml:space="preserve"> decimal is one that does not keep repeating</w:t>
      </w:r>
      <w:r w:rsidRPr="00106084">
        <w:t>.</w:t>
      </w:r>
    </w:p>
    <w:p w14:paraId="6407EBFF" w14:textId="4B0F752C" w:rsidR="009E79E7" w:rsidRDefault="009E79E7" w:rsidP="009E79E7">
      <w:pPr>
        <w:pStyle w:val="Pquestiontextpartsa"/>
      </w:pPr>
      <w:r w:rsidRPr="00106084">
        <w:rPr>
          <w:rStyle w:val="Cquestionpartlabelbold"/>
        </w:rPr>
        <w:t>(c)</w:t>
      </w:r>
      <w:r w:rsidRPr="00106084">
        <w:rPr>
          <w:rStyle w:val="Cquestionpartlabelbold"/>
        </w:rPr>
        <w:tab/>
      </w:r>
      <w:r w:rsidR="00F241B0" w:rsidRPr="00F241B0">
        <w:t>To find an equivalent ratio</w:t>
      </w:r>
      <w:r w:rsidR="00BF5C2E">
        <w:t>,</w:t>
      </w:r>
      <w:r w:rsidR="00F241B0" w:rsidRPr="00F241B0">
        <w:t xml:space="preserve"> you </w:t>
      </w:r>
      <w:r w:rsidR="00F241B0" w:rsidRPr="00F241B0">
        <w:rPr>
          <w:i/>
        </w:rPr>
        <w:t xml:space="preserve">multiply </w:t>
      </w:r>
      <w:r w:rsidR="00F241B0" w:rsidRPr="00F241B0">
        <w:t>or divide both parts by the same number</w:t>
      </w:r>
      <w:r w:rsidRPr="00106084">
        <w:t>.</w:t>
      </w:r>
    </w:p>
    <w:p w14:paraId="1EF58A3A" w14:textId="77777777" w:rsidR="0066672C" w:rsidRDefault="0066672C" w:rsidP="0066672C">
      <w:pPr>
        <w:pStyle w:val="Pquestionheadingsx"/>
      </w:pPr>
      <w:r>
        <w:t>Question 12</w:t>
      </w:r>
      <w:r w:rsidRPr="0003208B">
        <w:tab/>
      </w:r>
      <w:r w:rsidRPr="00106084">
        <w:rPr>
          <w:rStyle w:val="Cmarkslabel"/>
        </w:rPr>
        <w:t>3 marks</w:t>
      </w:r>
      <w:r w:rsidRPr="0003208B">
        <w:tab/>
        <w:t>[</w:t>
      </w:r>
      <w:r>
        <w:t>4</w:t>
      </w:r>
      <w:r w:rsidRPr="0003208B">
        <w:t>.1]</w:t>
      </w:r>
    </w:p>
    <w:p w14:paraId="4CC49ED3" w14:textId="7516D659" w:rsidR="00F241B0" w:rsidRPr="00AB7D12" w:rsidRDefault="009E79E7" w:rsidP="00AB7D12">
      <w:pPr>
        <w:pStyle w:val="Pquestiontextmainstem"/>
        <w:rPr>
          <w:rStyle w:val="Cquestionpartlabelbold"/>
          <w:highlight w:val="yellow"/>
        </w:rPr>
      </w:pPr>
      <w:r w:rsidRPr="00AB7D12">
        <w:rPr>
          <w:rStyle w:val="Cquestionpartlabelbold"/>
        </w:rPr>
        <w:t>(a)</w:t>
      </w:r>
      <w:r w:rsidRPr="00AB7D12">
        <w:rPr>
          <w:rStyle w:val="Cquestionpartlabelbold"/>
        </w:rPr>
        <w:tab/>
      </w:r>
    </w:p>
    <w:p w14:paraId="2E0DD0A2" w14:textId="2B0EF3CD" w:rsidR="009E79E7" w:rsidRPr="0087708E" w:rsidRDefault="00BF5C2E" w:rsidP="00F241B0">
      <w:pPr>
        <w:pStyle w:val="PNotetodesigner"/>
        <w:rPr>
          <w:rFonts w:eastAsia="MS Mincho"/>
        </w:rPr>
      </w:pPr>
      <w:r>
        <w:rPr>
          <w:rFonts w:eastAsia="MS Mincho"/>
        </w:rPr>
        <w:tab/>
      </w:r>
      <w:r w:rsidR="00AB7D12">
        <w:rPr>
          <w:noProof/>
          <w:lang w:eastAsia="en-AU"/>
        </w:rPr>
        <w:drawing>
          <wp:inline distT="0" distB="0" distL="0" distR="0" wp14:anchorId="14559CD7" wp14:editId="5DBF8B44">
            <wp:extent cx="1983838" cy="418792"/>
            <wp:effectExtent l="0" t="0" r="0" b="0"/>
            <wp:docPr id="4" name="Picture 4" descr="Macintosh HD:Users:lizwaud:Desktop:PM7_eBook:Batch 1 commenced:Artwork_CORRECTED_041016_Use this:Ch4:PM2e_07_EB_04_FBTS_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Macintosh HD:Users:lizwaud:Desktop:PM7_eBook:Batch 1 commenced:Artwork_CORRECTED_041016_Use this:Ch4:PM2e_07_EB_04_FBTS_02.jp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5219" cy="4190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1ABE09" w14:textId="20316A5C" w:rsidR="00F241B0" w:rsidRPr="00AB7D12" w:rsidRDefault="009E79E7" w:rsidP="00AB7D12">
      <w:pPr>
        <w:pStyle w:val="Pquestiontextmainstem"/>
        <w:rPr>
          <w:rStyle w:val="Cquestionpartlabelbold"/>
          <w:highlight w:val="yellow"/>
        </w:rPr>
      </w:pPr>
      <w:r w:rsidRPr="00AB7D12">
        <w:rPr>
          <w:rStyle w:val="Cquestionpartlabelbold"/>
        </w:rPr>
        <w:t>(b)</w:t>
      </w:r>
      <w:r w:rsidRPr="00AB7D12">
        <w:rPr>
          <w:rStyle w:val="Cquestionpartlabelbold"/>
        </w:rPr>
        <w:tab/>
      </w:r>
    </w:p>
    <w:p w14:paraId="229B201F" w14:textId="77ABB8A4" w:rsidR="00AB7D12" w:rsidRDefault="00BF5C2E" w:rsidP="009E79E7">
      <w:pPr>
        <w:pStyle w:val="Pquestiontextmainstem"/>
        <w:rPr>
          <w:rFonts w:eastAsia="MS Mincho"/>
        </w:rPr>
      </w:pPr>
      <w:r>
        <w:rPr>
          <w:rFonts w:eastAsia="MS Mincho"/>
        </w:rPr>
        <w:tab/>
      </w:r>
      <w:r w:rsidR="00AB7D12">
        <w:rPr>
          <w:noProof/>
        </w:rPr>
        <w:drawing>
          <wp:inline distT="0" distB="0" distL="0" distR="0" wp14:anchorId="5CCDA590" wp14:editId="6032563A">
            <wp:extent cx="2060038" cy="243139"/>
            <wp:effectExtent l="0" t="0" r="0" b="11430"/>
            <wp:docPr id="7" name="Picture 7" descr="Macintosh HD:Users:lizwaud:Desktop:PM7_eBook:Batch 1 commenced:Artwork_CORRECTED_041016_Use this:Ch4:PM2e_07_EB_04_FBTS_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Macintosh HD:Users:lizwaud:Desktop:PM7_eBook:Batch 1 commenced:Artwork_CORRECTED_041016_Use this:Ch4:PM2e_07_EB_04_FBTS_03.jp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0038" cy="2431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B0024D" w14:textId="0DF5E45C" w:rsidR="009E79E7" w:rsidRDefault="009E79E7" w:rsidP="009E79E7">
      <w:pPr>
        <w:pStyle w:val="Pquestiontextmainstem"/>
      </w:pPr>
      <w:r w:rsidRPr="0087708E">
        <w:rPr>
          <w:rFonts w:eastAsia="MS Mincho"/>
        </w:rPr>
        <w:t>Each interval is 0.02. You need two intervals after 3.1</w:t>
      </w:r>
      <w:r w:rsidR="00BF5C2E">
        <w:rPr>
          <w:rFonts w:eastAsia="MS Mincho"/>
        </w:rPr>
        <w:t>.</w:t>
      </w:r>
    </w:p>
    <w:p w14:paraId="15552981" w14:textId="09C92ED2" w:rsidR="00F241B0" w:rsidRPr="00AB7D12" w:rsidRDefault="009E79E7" w:rsidP="00AB7D12">
      <w:pPr>
        <w:pStyle w:val="Pquestiontextmainstem"/>
        <w:rPr>
          <w:rStyle w:val="Cquestionpartlabelbold"/>
          <w:highlight w:val="yellow"/>
        </w:rPr>
      </w:pPr>
      <w:r w:rsidRPr="00AB7D12">
        <w:rPr>
          <w:rStyle w:val="Cquestionpartlabelbold"/>
        </w:rPr>
        <w:t>(c)</w:t>
      </w:r>
      <w:r w:rsidRPr="00AB7D12">
        <w:rPr>
          <w:rStyle w:val="Cquestionpartlabelbold"/>
        </w:rPr>
        <w:tab/>
      </w:r>
    </w:p>
    <w:p w14:paraId="7F25F20E" w14:textId="11D75C20" w:rsidR="009E79E7" w:rsidRPr="0087708E" w:rsidRDefault="00BF5C2E" w:rsidP="00F241B0">
      <w:pPr>
        <w:pStyle w:val="PNotetodesigner"/>
        <w:rPr>
          <w:rFonts w:eastAsia="MS Mincho"/>
        </w:rPr>
      </w:pPr>
      <w:r>
        <w:rPr>
          <w:rFonts w:eastAsia="MS Mincho"/>
        </w:rPr>
        <w:tab/>
      </w:r>
      <w:r w:rsidR="00AB7D12">
        <w:rPr>
          <w:noProof/>
          <w:lang w:eastAsia="en-AU"/>
        </w:rPr>
        <w:drawing>
          <wp:inline distT="0" distB="0" distL="0" distR="0" wp14:anchorId="35E37519" wp14:editId="41C0D8E0">
            <wp:extent cx="2136238" cy="252132"/>
            <wp:effectExtent l="0" t="0" r="0" b="1905"/>
            <wp:docPr id="9" name="Picture 9" descr="Macintosh HD:Users:lizwaud:Desktop:PM7_eBook:Batch 1 commenced:Artwork_CORRECTED_041016_Use this:Ch4:PM2e_07_EB_04_FBTS_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Macintosh HD:Users:lizwaud:Desktop:PM7_eBook:Batch 1 commenced:Artwork_CORRECTED_041016_Use this:Ch4:PM2e_07_EB_04_FBTS_04.jp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6238" cy="2521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C40C21" w14:textId="77777777" w:rsidR="009E79E7" w:rsidRDefault="009E79E7" w:rsidP="009E79E7">
      <w:pPr>
        <w:pStyle w:val="Pquestiontextmainstem"/>
      </w:pPr>
      <w:r w:rsidRPr="0087708E">
        <w:rPr>
          <w:rFonts w:eastAsia="MS Mincho"/>
        </w:rPr>
        <w:t xml:space="preserve">Each </w:t>
      </w:r>
      <w:r w:rsidR="00F241B0" w:rsidRPr="00F241B0">
        <w:rPr>
          <w:rFonts w:eastAsia="MS Mincho"/>
        </w:rPr>
        <w:t>interval is 0.20. 3.03 is halfway between 3.02 and 3.04</w:t>
      </w:r>
      <w:r w:rsidR="00F241B0">
        <w:rPr>
          <w:rFonts w:eastAsia="MS Mincho"/>
        </w:rPr>
        <w:t>.</w:t>
      </w:r>
    </w:p>
    <w:p w14:paraId="1512305F" w14:textId="77777777" w:rsidR="0066672C" w:rsidRDefault="0066672C" w:rsidP="0066672C">
      <w:pPr>
        <w:pStyle w:val="Pquestionheadingsx"/>
      </w:pPr>
      <w:r>
        <w:t>Question 13</w:t>
      </w:r>
      <w:r w:rsidRPr="0003208B">
        <w:tab/>
      </w:r>
      <w:r w:rsidRPr="00106084">
        <w:rPr>
          <w:rStyle w:val="Cmarkslabel"/>
        </w:rPr>
        <w:t>2 marks</w:t>
      </w:r>
      <w:r w:rsidRPr="0003208B">
        <w:tab/>
        <w:t>[</w:t>
      </w:r>
      <w:r>
        <w:t>4</w:t>
      </w:r>
      <w:r w:rsidRPr="0003208B">
        <w:t>.1]</w:t>
      </w:r>
    </w:p>
    <w:p w14:paraId="3F075DBC" w14:textId="49FDCC56" w:rsidR="009E79E7" w:rsidRDefault="009E79E7" w:rsidP="009E79E7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="00F241B0" w:rsidRPr="00E53325">
        <w:rPr>
          <w:position w:val="-24"/>
          <w:sz w:val="20"/>
          <w:szCs w:val="20"/>
        </w:rPr>
        <w:object w:dxaOrig="1880" w:dyaOrig="620" w14:anchorId="4D660774">
          <v:shape id="_x0000_i1034" type="#_x0000_t75" style="width:93.5pt;height:30.1pt" o:ole="" fillcolor="window">
            <v:imagedata r:id="rId30" o:title=""/>
          </v:shape>
          <o:OLEObject Type="Embed" ProgID="Equation.3" ShapeID="_x0000_i1034" DrawAspect="Content" ObjectID="_1540647204" r:id="rId31"/>
        </w:object>
      </w:r>
      <w:r w:rsidRPr="00106084">
        <w:t xml:space="preserve"> </w:t>
      </w:r>
      <w:r w:rsidRPr="0087708E">
        <w:rPr>
          <w:sz w:val="20"/>
          <w:szCs w:val="20"/>
        </w:rPr>
        <w:fldChar w:fldCharType="begin"/>
      </w:r>
      <w:r w:rsidRPr="0087708E">
        <w:rPr>
          <w:sz w:val="20"/>
          <w:szCs w:val="20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4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6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00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=  4.36</m:t>
        </m:r>
      </m:oMath>
      <w:r w:rsidRPr="0087708E">
        <w:rPr>
          <w:sz w:val="20"/>
          <w:szCs w:val="20"/>
        </w:rPr>
        <w:instrText xml:space="preserve"> </w:instrText>
      </w:r>
      <w:r w:rsidRPr="0087708E">
        <w:rPr>
          <w:sz w:val="20"/>
          <w:szCs w:val="20"/>
        </w:rPr>
        <w:fldChar w:fldCharType="end"/>
      </w:r>
      <w:r w:rsidR="00A63A43">
        <w:tab/>
      </w:r>
      <w:r w:rsidR="00A63A43">
        <w:tab/>
      </w:r>
      <w:r w:rsidRPr="00106084">
        <w:rPr>
          <w:rStyle w:val="Cquestionpartlabelbold"/>
        </w:rPr>
        <w:t>(b)</w:t>
      </w:r>
      <w:r w:rsidR="00BC0394">
        <w:rPr>
          <w:rStyle w:val="Cquestionpartlabelbold"/>
        </w:rPr>
        <w:t xml:space="preserve">  </w:t>
      </w:r>
      <w:r w:rsidR="00F241B0" w:rsidRPr="00E53325">
        <w:rPr>
          <w:position w:val="-24"/>
          <w:sz w:val="20"/>
          <w:szCs w:val="20"/>
        </w:rPr>
        <w:object w:dxaOrig="2260" w:dyaOrig="620" w14:anchorId="5E38CFF8">
          <v:shape id="_x0000_i1035" type="#_x0000_t75" style="width:113.9pt;height:30.1pt" o:ole="" fillcolor="window">
            <v:imagedata r:id="rId32" o:title=""/>
          </v:shape>
          <o:OLEObject Type="Embed" ProgID="Equation.3" ShapeID="_x0000_i1035" DrawAspect="Content" ObjectID="_1540647205" r:id="rId33"/>
        </w:object>
      </w:r>
      <w:r w:rsidRPr="00106084">
        <w:t xml:space="preserve"> </w:t>
      </w:r>
      <w:r w:rsidRPr="0087708E">
        <w:rPr>
          <w:sz w:val="20"/>
          <w:szCs w:val="20"/>
        </w:rPr>
        <w:fldChar w:fldCharType="begin"/>
      </w:r>
      <w:r w:rsidRPr="0087708E">
        <w:rPr>
          <w:sz w:val="20"/>
          <w:szCs w:val="20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00</m:t>
            </m:r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000</m:t>
            </m:r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0000</m:t>
            </m:r>
          </m:den>
        </m:f>
        <m:r>
          <m:rPr>
            <m:sty m:val="p"/>
          </m:rPr>
          <w:rPr>
            <w:rFonts w:ascii="Cambria Math" w:hAnsi="Cambria Math"/>
          </w:rPr>
          <m:t>=0.0315</m:t>
        </m:r>
      </m:oMath>
      <w:r w:rsidRPr="0087708E">
        <w:rPr>
          <w:sz w:val="20"/>
          <w:szCs w:val="20"/>
        </w:rPr>
        <w:instrText xml:space="preserve"> </w:instrText>
      </w:r>
      <w:r w:rsidRPr="0087708E">
        <w:rPr>
          <w:sz w:val="20"/>
          <w:szCs w:val="20"/>
        </w:rPr>
        <w:fldChar w:fldCharType="end"/>
      </w:r>
    </w:p>
    <w:p w14:paraId="18A3C3C0" w14:textId="77777777" w:rsidR="0066672C" w:rsidRDefault="0066672C" w:rsidP="0066672C">
      <w:pPr>
        <w:pStyle w:val="Pquestionheadingsx"/>
      </w:pPr>
      <w:r>
        <w:lastRenderedPageBreak/>
        <w:t>Question 14</w:t>
      </w:r>
      <w:r w:rsidRPr="0003208B">
        <w:tab/>
      </w:r>
      <w:r w:rsidRPr="00106084">
        <w:rPr>
          <w:rStyle w:val="Cmarkslabel"/>
        </w:rPr>
        <w:t>2 marks</w:t>
      </w:r>
      <w:r w:rsidRPr="0003208B">
        <w:tab/>
        <w:t>[</w:t>
      </w:r>
      <w:r>
        <w:t>4</w:t>
      </w:r>
      <w:r w:rsidRPr="0003208B">
        <w:t>.1]</w:t>
      </w:r>
    </w:p>
    <w:p w14:paraId="5D99570B" w14:textId="77777777" w:rsidR="009E79E7" w:rsidRDefault="009E79E7" w:rsidP="009E79E7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="00F241B0" w:rsidRPr="00F241B0">
        <w:t>4.023</w:t>
      </w:r>
      <w:r w:rsidR="00F241B0" w:rsidRPr="00F241B0">
        <w:fldChar w:fldCharType="begin"/>
      </w:r>
      <w:r w:rsidR="00F241B0" w:rsidRPr="00F241B0"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4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6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00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=  4.36</m:t>
        </m:r>
      </m:oMath>
      <w:r w:rsidR="00F241B0" w:rsidRPr="00F241B0">
        <w:instrText xml:space="preserve"> </w:instrText>
      </w:r>
      <w:r w:rsidR="00F241B0" w:rsidRPr="00F241B0">
        <w:fldChar w:fldCharType="end"/>
      </w:r>
      <w:r w:rsidR="00F241B0" w:rsidRPr="00F241B0">
        <w:t>, 4.23, 4.32</w:t>
      </w:r>
    </w:p>
    <w:p w14:paraId="5EAD26F9" w14:textId="77777777" w:rsidR="009E79E7" w:rsidRDefault="009E79E7" w:rsidP="009E79E7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="00F241B0" w:rsidRPr="00F241B0">
        <w:t>0.00754, 0.07054, 0.0754</w:t>
      </w:r>
    </w:p>
    <w:p w14:paraId="33BD0077" w14:textId="7A6AB475" w:rsidR="0066672C" w:rsidRDefault="0066672C" w:rsidP="0066672C">
      <w:pPr>
        <w:pStyle w:val="Pquestionheadingsx"/>
      </w:pPr>
      <w:r>
        <w:t>Question 15</w:t>
      </w:r>
      <w:r w:rsidRPr="0003208B">
        <w:tab/>
      </w:r>
      <w:r w:rsidRPr="00106084">
        <w:rPr>
          <w:rStyle w:val="Cmarkslabel"/>
        </w:rPr>
        <w:t>1 mark</w:t>
      </w:r>
      <w:r w:rsidRPr="0003208B">
        <w:tab/>
        <w:t>[</w:t>
      </w:r>
      <w:r>
        <w:t>4</w:t>
      </w:r>
      <w:r w:rsidRPr="0003208B">
        <w:t>.1]</w:t>
      </w:r>
    </w:p>
    <w:tbl>
      <w:tblPr>
        <w:tblW w:w="5385" w:type="dxa"/>
        <w:tblInd w:w="-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813"/>
        <w:gridCol w:w="187"/>
        <w:gridCol w:w="896"/>
        <w:gridCol w:w="1716"/>
        <w:gridCol w:w="1773"/>
      </w:tblGrid>
      <w:tr w:rsidR="00A63A43" w:rsidRPr="00BA2A87" w14:paraId="64F54641" w14:textId="77777777" w:rsidTr="00A63A43">
        <w:trPr>
          <w:trHeight w:val="184"/>
        </w:trPr>
        <w:tc>
          <w:tcPr>
            <w:tcW w:w="813" w:type="dxa"/>
            <w:shd w:val="clear" w:color="auto" w:fill="auto"/>
          </w:tcPr>
          <w:p w14:paraId="4507E0AB" w14:textId="77777777" w:rsidR="00A63A43" w:rsidRPr="00D27503" w:rsidRDefault="00A63A43" w:rsidP="006D2C16">
            <w:pPr>
              <w:pStyle w:val="Pquestiontextmainstem"/>
              <w:jc w:val="center"/>
              <w:rPr>
                <w:rStyle w:val="Cquestionpartlabelbold"/>
                <w:rFonts w:eastAsia="MS Mincho"/>
              </w:rPr>
            </w:pPr>
            <w:r w:rsidRPr="00D27503">
              <w:rPr>
                <w:rStyle w:val="Cquestionpartlabelbold"/>
                <w:rFonts w:eastAsia="MS Mincho"/>
              </w:rPr>
              <w:t>Ones</w:t>
            </w:r>
          </w:p>
        </w:tc>
        <w:tc>
          <w:tcPr>
            <w:tcW w:w="187" w:type="dxa"/>
            <w:shd w:val="clear" w:color="auto" w:fill="auto"/>
          </w:tcPr>
          <w:p w14:paraId="5A42D0F8" w14:textId="77777777" w:rsidR="00A63A43" w:rsidRPr="00935292" w:rsidRDefault="00A63A43" w:rsidP="006D2C16">
            <w:pPr>
              <w:pStyle w:val="Pquestiontextmainstem"/>
              <w:jc w:val="center"/>
              <w:rPr>
                <w:rStyle w:val="Cquestionpartlabelbold"/>
                <w:rFonts w:eastAsia="MS Mincho"/>
              </w:rPr>
            </w:pPr>
            <w:r w:rsidRPr="00935292">
              <w:rPr>
                <w:rStyle w:val="Cquestionpartlabelbold"/>
                <w:rFonts w:eastAsia="MS Mincho"/>
              </w:rPr>
              <w:t>.</w:t>
            </w:r>
          </w:p>
        </w:tc>
        <w:tc>
          <w:tcPr>
            <w:tcW w:w="896" w:type="dxa"/>
            <w:shd w:val="clear" w:color="auto" w:fill="auto"/>
          </w:tcPr>
          <w:p w14:paraId="5057938F" w14:textId="77777777" w:rsidR="00A63A43" w:rsidRPr="00D27503" w:rsidRDefault="00A63A43" w:rsidP="006D2C16">
            <w:pPr>
              <w:pStyle w:val="Pquestiontextmainstem"/>
              <w:jc w:val="center"/>
              <w:rPr>
                <w:rStyle w:val="Cquestionpartlabelbold"/>
                <w:rFonts w:eastAsia="MS Mincho"/>
              </w:rPr>
            </w:pPr>
            <w:r w:rsidRPr="00D27503">
              <w:rPr>
                <w:rStyle w:val="Cquestionpartlabelbold"/>
                <w:rFonts w:eastAsia="MS Mincho"/>
              </w:rPr>
              <w:t>Tenths</w:t>
            </w:r>
          </w:p>
        </w:tc>
        <w:tc>
          <w:tcPr>
            <w:tcW w:w="1716" w:type="dxa"/>
            <w:shd w:val="clear" w:color="auto" w:fill="auto"/>
          </w:tcPr>
          <w:p w14:paraId="4AC4AA24" w14:textId="77777777" w:rsidR="00A63A43" w:rsidRPr="00D27503" w:rsidRDefault="00A63A43" w:rsidP="006D2C16">
            <w:pPr>
              <w:pStyle w:val="Pquestiontextmainstem"/>
              <w:jc w:val="center"/>
              <w:rPr>
                <w:rStyle w:val="Cquestionpartlabelbold"/>
                <w:rFonts w:eastAsia="MS Mincho"/>
              </w:rPr>
            </w:pPr>
            <w:r w:rsidRPr="00D27503">
              <w:rPr>
                <w:rStyle w:val="Cquestionpartlabelbold"/>
                <w:rFonts w:eastAsia="MS Mincho"/>
              </w:rPr>
              <w:t>Hundredths</w:t>
            </w:r>
          </w:p>
        </w:tc>
        <w:tc>
          <w:tcPr>
            <w:tcW w:w="1773" w:type="dxa"/>
            <w:shd w:val="clear" w:color="auto" w:fill="auto"/>
          </w:tcPr>
          <w:p w14:paraId="75C01512" w14:textId="77777777" w:rsidR="00A63A43" w:rsidRPr="00D27503" w:rsidRDefault="00A63A43" w:rsidP="006D2C16">
            <w:pPr>
              <w:pStyle w:val="Pquestiontextmainstem"/>
              <w:jc w:val="center"/>
              <w:rPr>
                <w:rStyle w:val="Cquestionpartlabelbold"/>
                <w:rFonts w:eastAsia="MS Mincho"/>
              </w:rPr>
            </w:pPr>
            <w:r w:rsidRPr="00D27503">
              <w:rPr>
                <w:rStyle w:val="Cquestionpartlabelbold"/>
                <w:rFonts w:eastAsia="MS Mincho"/>
              </w:rPr>
              <w:t>Thousandths</w:t>
            </w:r>
          </w:p>
        </w:tc>
      </w:tr>
      <w:tr w:rsidR="00A63A43" w:rsidRPr="00BA2A87" w14:paraId="0357D3E9" w14:textId="77777777" w:rsidTr="00BF5C2E">
        <w:trPr>
          <w:trHeight w:val="492"/>
        </w:trPr>
        <w:tc>
          <w:tcPr>
            <w:tcW w:w="813" w:type="dxa"/>
            <w:shd w:val="clear" w:color="auto" w:fill="auto"/>
            <w:vAlign w:val="center"/>
          </w:tcPr>
          <w:p w14:paraId="3095090D" w14:textId="77777777" w:rsidR="00A63A43" w:rsidRPr="00BA2A87" w:rsidRDefault="00A63A43" w:rsidP="00BF5C2E">
            <w:pPr>
              <w:pStyle w:val="Pquestiontextmainstem"/>
              <w:jc w:val="center"/>
              <w:rPr>
                <w:rFonts w:eastAsia="MS Mincho"/>
              </w:rPr>
            </w:pPr>
            <w:r w:rsidRPr="00BA2A87">
              <w:rPr>
                <w:rFonts w:eastAsia="MS Mincho"/>
              </w:rPr>
              <w:t>1</w:t>
            </w:r>
          </w:p>
        </w:tc>
        <w:tc>
          <w:tcPr>
            <w:tcW w:w="187" w:type="dxa"/>
            <w:shd w:val="clear" w:color="auto" w:fill="auto"/>
            <w:vAlign w:val="center"/>
          </w:tcPr>
          <w:p w14:paraId="6088FE9A" w14:textId="77777777" w:rsidR="00A63A43" w:rsidRPr="00935292" w:rsidRDefault="00A63A43" w:rsidP="00BF5C2E">
            <w:pPr>
              <w:pStyle w:val="Pquestiontextmainstem"/>
              <w:jc w:val="center"/>
              <w:rPr>
                <w:rStyle w:val="Cquestionpartlabelbold"/>
                <w:rFonts w:eastAsia="MS Mincho"/>
              </w:rPr>
            </w:pPr>
            <w:r w:rsidRPr="00935292">
              <w:rPr>
                <w:rStyle w:val="Cquestionpartlabelbold"/>
                <w:rFonts w:eastAsia="MS Mincho"/>
              </w:rPr>
              <w:t>.</w:t>
            </w:r>
          </w:p>
        </w:tc>
        <w:tc>
          <w:tcPr>
            <w:tcW w:w="896" w:type="dxa"/>
            <w:shd w:val="clear" w:color="auto" w:fill="auto"/>
          </w:tcPr>
          <w:p w14:paraId="029C53B5" w14:textId="77777777" w:rsidR="00A63A43" w:rsidRPr="00BA2A87" w:rsidRDefault="00A63A43" w:rsidP="006D2C16">
            <w:pPr>
              <w:jc w:val="center"/>
              <w:rPr>
                <w:rFonts w:ascii="Calibri" w:eastAsia="MS Mincho" w:hAnsi="Calibri"/>
                <w:sz w:val="20"/>
                <w:szCs w:val="20"/>
              </w:rPr>
            </w:pPr>
            <w:r w:rsidRPr="00BA2A87">
              <w:rPr>
                <w:rFonts w:ascii="Calibri" w:eastAsia="MS Mincho" w:hAnsi="Calibri"/>
                <w:position w:val="-24"/>
                <w:sz w:val="20"/>
                <w:szCs w:val="20"/>
              </w:rPr>
              <w:object w:dxaOrig="320" w:dyaOrig="620" w14:anchorId="261ACDDE">
                <v:shape id="_x0000_i1036" type="#_x0000_t75" style="width:13.95pt;height:29pt" o:ole="">
                  <v:imagedata r:id="rId9" o:title=""/>
                </v:shape>
                <o:OLEObject Type="Embed" ProgID="Equation.3" ShapeID="_x0000_i1036" DrawAspect="Content" ObjectID="_1540647206" r:id="rId34"/>
              </w:object>
            </w:r>
          </w:p>
        </w:tc>
        <w:tc>
          <w:tcPr>
            <w:tcW w:w="1716" w:type="dxa"/>
            <w:shd w:val="clear" w:color="auto" w:fill="auto"/>
          </w:tcPr>
          <w:p w14:paraId="42440099" w14:textId="77777777" w:rsidR="00A63A43" w:rsidRPr="00BA2A87" w:rsidRDefault="00A63A43" w:rsidP="006D2C16">
            <w:pPr>
              <w:jc w:val="center"/>
              <w:rPr>
                <w:rFonts w:ascii="Calibri" w:eastAsia="MS Mincho" w:hAnsi="Calibri"/>
                <w:sz w:val="20"/>
                <w:szCs w:val="20"/>
              </w:rPr>
            </w:pPr>
            <w:r w:rsidRPr="00BA2A87">
              <w:rPr>
                <w:rFonts w:ascii="Calibri" w:eastAsia="MS Mincho" w:hAnsi="Calibri"/>
                <w:position w:val="-24"/>
                <w:sz w:val="20"/>
                <w:szCs w:val="20"/>
              </w:rPr>
              <w:object w:dxaOrig="440" w:dyaOrig="620" w14:anchorId="6D5888A6">
                <v:shape id="_x0000_i1037" type="#_x0000_t75" style="width:21.5pt;height:29pt" o:ole="">
                  <v:imagedata r:id="rId11" o:title=""/>
                </v:shape>
                <o:OLEObject Type="Embed" ProgID="Equation.3" ShapeID="_x0000_i1037" DrawAspect="Content" ObjectID="_1540647207" r:id="rId35"/>
              </w:object>
            </w:r>
          </w:p>
        </w:tc>
        <w:tc>
          <w:tcPr>
            <w:tcW w:w="1773" w:type="dxa"/>
            <w:shd w:val="clear" w:color="auto" w:fill="auto"/>
          </w:tcPr>
          <w:p w14:paraId="45D7D01D" w14:textId="77777777" w:rsidR="00A63A43" w:rsidRPr="00BA2A87" w:rsidRDefault="00A63A43" w:rsidP="006D2C16">
            <w:pPr>
              <w:jc w:val="center"/>
              <w:rPr>
                <w:rFonts w:ascii="Calibri" w:eastAsia="MS Mincho" w:hAnsi="Calibri"/>
                <w:sz w:val="20"/>
                <w:szCs w:val="20"/>
              </w:rPr>
            </w:pPr>
            <w:r w:rsidRPr="00BA2A87">
              <w:rPr>
                <w:rFonts w:ascii="Calibri" w:eastAsia="MS Mincho" w:hAnsi="Calibri"/>
                <w:position w:val="-24"/>
                <w:sz w:val="20"/>
                <w:szCs w:val="20"/>
              </w:rPr>
              <w:object w:dxaOrig="560" w:dyaOrig="620" w14:anchorId="787F41AF">
                <v:shape id="_x0000_i1038" type="#_x0000_t75" style="width:29pt;height:29pt" o:ole="">
                  <v:imagedata r:id="rId13" o:title=""/>
                </v:shape>
                <o:OLEObject Type="Embed" ProgID="Equation.3" ShapeID="_x0000_i1038" DrawAspect="Content" ObjectID="_1540647208" r:id="rId36"/>
              </w:object>
            </w:r>
          </w:p>
        </w:tc>
      </w:tr>
      <w:tr w:rsidR="00A63A43" w:rsidRPr="00BA2A87" w14:paraId="26B77B8C" w14:textId="77777777" w:rsidTr="00BF5C2E">
        <w:trPr>
          <w:trHeight w:val="360"/>
        </w:trPr>
        <w:tc>
          <w:tcPr>
            <w:tcW w:w="813" w:type="dxa"/>
            <w:shd w:val="clear" w:color="auto" w:fill="auto"/>
            <w:vAlign w:val="center"/>
          </w:tcPr>
          <w:p w14:paraId="5B695049" w14:textId="680B6FB1" w:rsidR="00A63A43" w:rsidRPr="00BA2A87" w:rsidRDefault="00A63A43" w:rsidP="00BF5C2E">
            <w:pPr>
              <w:pStyle w:val="Pquestiontextmainstem"/>
              <w:jc w:val="center"/>
              <w:rPr>
                <w:rFonts w:eastAsia="MS Mincho"/>
              </w:rPr>
            </w:pPr>
            <w:r>
              <w:rPr>
                <w:rFonts w:eastAsia="MS Mincho"/>
              </w:rPr>
              <w:t>4</w:t>
            </w:r>
          </w:p>
        </w:tc>
        <w:tc>
          <w:tcPr>
            <w:tcW w:w="187" w:type="dxa"/>
            <w:shd w:val="clear" w:color="auto" w:fill="auto"/>
            <w:vAlign w:val="center"/>
          </w:tcPr>
          <w:p w14:paraId="7239D4A9" w14:textId="6A99D660" w:rsidR="00A63A43" w:rsidRPr="00935292" w:rsidRDefault="00BF5C2E" w:rsidP="00BF5C2E">
            <w:pPr>
              <w:pStyle w:val="Pquestiontextmainstem"/>
              <w:jc w:val="center"/>
              <w:rPr>
                <w:rStyle w:val="Cquestionpartlabelbold"/>
                <w:rFonts w:eastAsia="MS Mincho"/>
              </w:rPr>
            </w:pPr>
            <w:r>
              <w:rPr>
                <w:rStyle w:val="Cquestionpartlabelbold"/>
                <w:rFonts w:eastAsia="MS Mincho"/>
              </w:rPr>
              <w:t>.</w:t>
            </w:r>
          </w:p>
        </w:tc>
        <w:tc>
          <w:tcPr>
            <w:tcW w:w="896" w:type="dxa"/>
            <w:shd w:val="clear" w:color="auto" w:fill="auto"/>
          </w:tcPr>
          <w:p w14:paraId="2FA056EC" w14:textId="19C8BE3B" w:rsidR="00A63A43" w:rsidRPr="00BA2A87" w:rsidRDefault="00A63A43" w:rsidP="00A63A43">
            <w:pPr>
              <w:pStyle w:val="Pquestiontextmainstem"/>
              <w:jc w:val="center"/>
              <w:rPr>
                <w:rFonts w:eastAsia="MS Mincho"/>
              </w:rPr>
            </w:pPr>
            <w:r>
              <w:rPr>
                <w:rFonts w:eastAsia="MS Mincho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14:paraId="35337B92" w14:textId="4536AA9C" w:rsidR="00A63A43" w:rsidRPr="00BA2A87" w:rsidRDefault="00A63A43" w:rsidP="00A63A43">
            <w:pPr>
              <w:pStyle w:val="Pquestiontextmainstem"/>
              <w:jc w:val="center"/>
              <w:rPr>
                <w:rFonts w:eastAsia="MS Mincho"/>
              </w:rPr>
            </w:pPr>
            <w:r>
              <w:rPr>
                <w:rFonts w:eastAsia="MS Mincho"/>
              </w:rPr>
              <w:t>0</w:t>
            </w:r>
          </w:p>
        </w:tc>
        <w:tc>
          <w:tcPr>
            <w:tcW w:w="1773" w:type="dxa"/>
            <w:shd w:val="clear" w:color="auto" w:fill="auto"/>
          </w:tcPr>
          <w:p w14:paraId="13184FBB" w14:textId="5D3BFFF5" w:rsidR="00A63A43" w:rsidRPr="00BA2A87" w:rsidRDefault="00A63A43" w:rsidP="00A63A43">
            <w:pPr>
              <w:pStyle w:val="Pquestiontextmainstem"/>
              <w:jc w:val="center"/>
              <w:rPr>
                <w:rFonts w:eastAsia="MS Mincho"/>
              </w:rPr>
            </w:pPr>
            <w:r>
              <w:rPr>
                <w:rFonts w:eastAsia="MS Mincho"/>
              </w:rPr>
              <w:t>2</w:t>
            </w:r>
          </w:p>
        </w:tc>
      </w:tr>
    </w:tbl>
    <w:p w14:paraId="2707F1A2" w14:textId="77777777" w:rsidR="009E79E7" w:rsidRDefault="0083739F" w:rsidP="009E79E7">
      <w:pPr>
        <w:pStyle w:val="Pquestiontextmainstem"/>
      </w:pPr>
      <w:r>
        <w:rPr>
          <w:rFonts w:eastAsia="MS Mincho"/>
        </w:rPr>
        <w:t>4</w:t>
      </w:r>
      <w:r w:rsidR="009E79E7" w:rsidRPr="0087708E">
        <w:rPr>
          <w:rFonts w:eastAsia="MS Mincho"/>
        </w:rPr>
        <w:t>.</w:t>
      </w:r>
      <w:r>
        <w:rPr>
          <w:rFonts w:eastAsia="MS Mincho"/>
        </w:rPr>
        <w:t>302</w:t>
      </w:r>
    </w:p>
    <w:p w14:paraId="76CD9CC1" w14:textId="77777777" w:rsidR="0066672C" w:rsidRDefault="0066672C" w:rsidP="0066672C">
      <w:pPr>
        <w:pStyle w:val="Pquestionheadingsx"/>
      </w:pPr>
      <w:r>
        <w:t>Question 16</w:t>
      </w:r>
      <w:r w:rsidRPr="0003208B">
        <w:tab/>
      </w:r>
      <w:r w:rsidRPr="00106084">
        <w:rPr>
          <w:rStyle w:val="Cmarkslabel"/>
        </w:rPr>
        <w:t>3 marks</w:t>
      </w:r>
      <w:r w:rsidRPr="0003208B">
        <w:tab/>
        <w:t>[</w:t>
      </w:r>
      <w:r>
        <w:t>4</w:t>
      </w:r>
      <w:r w:rsidRPr="0003208B">
        <w:t>.</w:t>
      </w:r>
      <w:r>
        <w:t>2</w:t>
      </w:r>
      <w:r w:rsidRPr="0003208B">
        <w:t>]</w:t>
      </w:r>
    </w:p>
    <w:p w14:paraId="49038E33" w14:textId="354BA051" w:rsidR="009E79E7" w:rsidRDefault="009E79E7" w:rsidP="0083739F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="0083739F" w:rsidRPr="0083739F">
        <w:t>18.642</w:t>
      </w:r>
      <w:r w:rsidR="00BF5C2E">
        <w:t xml:space="preserve"> ≈</w:t>
      </w:r>
      <w:r w:rsidR="00BF5C2E">
        <w:rPr>
          <w:rFonts w:eastAsia="MS Mincho"/>
        </w:rPr>
        <w:t xml:space="preserve"> </w:t>
      </w:r>
      <w:r w:rsidR="00BF5C2E" w:rsidRPr="0083739F">
        <w:rPr>
          <w:rFonts w:eastAsia="MS Mincho"/>
        </w:rPr>
        <w:t>18.6</w:t>
      </w:r>
      <w:r w:rsidR="00202F2D">
        <w:br/>
      </w:r>
      <w:r w:rsidR="0083739F" w:rsidRPr="0083739F">
        <w:rPr>
          <w:rFonts w:eastAsia="MS Mincho"/>
        </w:rPr>
        <w:t>The digit after the 6 is 4. As this is less than 5 the 6 is not rounded up</w:t>
      </w:r>
      <w:r w:rsidR="00BF5C2E">
        <w:rPr>
          <w:rFonts w:eastAsia="MS Mincho"/>
        </w:rPr>
        <w:t>.</w:t>
      </w:r>
    </w:p>
    <w:p w14:paraId="28731E8F" w14:textId="40BDF36D" w:rsidR="009E79E7" w:rsidRDefault="009E79E7" w:rsidP="0083739F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="0083739F" w:rsidRPr="0083739F">
        <w:t>7362</w:t>
      </w:r>
      <w:r w:rsidR="00BF5C2E">
        <w:t xml:space="preserve"> ≈</w:t>
      </w:r>
      <w:r w:rsidR="00BF5C2E">
        <w:rPr>
          <w:rFonts w:eastAsia="MS Mincho"/>
        </w:rPr>
        <w:t xml:space="preserve"> </w:t>
      </w:r>
      <w:r w:rsidR="00BF5C2E" w:rsidRPr="0083739F">
        <w:rPr>
          <w:rFonts w:eastAsia="MS Mincho"/>
        </w:rPr>
        <w:t>0.74</w:t>
      </w:r>
      <w:r w:rsidR="00202F2D">
        <w:br/>
      </w:r>
      <w:r w:rsidR="0083739F" w:rsidRPr="0083739F">
        <w:rPr>
          <w:rFonts w:eastAsia="MS Mincho"/>
        </w:rPr>
        <w:t>The digit after the 3 is 6. As this is more than 5 the 3 is rounded up</w:t>
      </w:r>
      <w:r w:rsidR="00BF5C2E">
        <w:rPr>
          <w:rFonts w:eastAsia="MS Mincho"/>
        </w:rPr>
        <w:t>.</w:t>
      </w:r>
    </w:p>
    <w:p w14:paraId="63681A3B" w14:textId="45D57E5E" w:rsidR="009E79E7" w:rsidRDefault="009E79E7" w:rsidP="00202F2D">
      <w:pPr>
        <w:pStyle w:val="Pquestiontextpartsa"/>
      </w:pPr>
      <w:r w:rsidRPr="00106084">
        <w:rPr>
          <w:rStyle w:val="Cquestionpartlabelbold"/>
        </w:rPr>
        <w:t>(c)</w:t>
      </w:r>
      <w:r w:rsidRPr="00106084">
        <w:rPr>
          <w:rStyle w:val="Cquestionpartlabelbold"/>
        </w:rPr>
        <w:tab/>
      </w:r>
      <w:r w:rsidR="0083739F" w:rsidRPr="0083739F">
        <w:t>2.095</w:t>
      </w:r>
      <w:r w:rsidR="00BF5C2E">
        <w:t xml:space="preserve"> ≈ </w:t>
      </w:r>
      <w:r w:rsidR="00BF5C2E" w:rsidRPr="0083739F">
        <w:rPr>
          <w:rFonts w:eastAsia="MS Mincho"/>
        </w:rPr>
        <w:t>2.1</w:t>
      </w:r>
      <w:r w:rsidR="00202F2D">
        <w:br/>
      </w:r>
      <w:r w:rsidR="0083739F" w:rsidRPr="0083739F">
        <w:rPr>
          <w:rFonts w:eastAsia="MS Mincho"/>
        </w:rPr>
        <w:t>The digit after the 3 is 6. As this is more than 5 the 3 is rounded up</w:t>
      </w:r>
      <w:r w:rsidR="00BF5C2E">
        <w:rPr>
          <w:rFonts w:eastAsia="MS Mincho"/>
        </w:rPr>
        <w:t>.</w:t>
      </w:r>
    </w:p>
    <w:p w14:paraId="2BC331CF" w14:textId="77777777" w:rsidR="0066672C" w:rsidRDefault="0066672C" w:rsidP="0066672C">
      <w:pPr>
        <w:pStyle w:val="Pquestionheadingsx"/>
      </w:pPr>
      <w:r>
        <w:t>Question 17</w:t>
      </w:r>
      <w:r w:rsidRPr="0003208B">
        <w:tab/>
      </w:r>
      <w:r w:rsidRPr="00106084">
        <w:rPr>
          <w:rStyle w:val="Cmarkslabel"/>
        </w:rPr>
        <w:t>3 marks</w:t>
      </w:r>
      <w:r w:rsidRPr="0003208B">
        <w:tab/>
        <w:t>[</w:t>
      </w:r>
      <w:r>
        <w:t>4</w:t>
      </w:r>
      <w:r w:rsidRPr="0003208B">
        <w:t>.</w:t>
      </w:r>
      <w:r>
        <w:t>2</w:t>
      </w:r>
      <w:r w:rsidRPr="0003208B">
        <w:t>]</w:t>
      </w:r>
    </w:p>
    <w:p w14:paraId="7A5AAD02" w14:textId="4C10968F" w:rsidR="009E79E7" w:rsidRDefault="009E79E7" w:rsidP="009E79E7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="0083739F" w:rsidRPr="0083739F">
        <w:t>23.777</w:t>
      </w:r>
      <w:r w:rsidR="00BF5C2E">
        <w:t xml:space="preserve"> ≈ </w:t>
      </w:r>
      <w:r w:rsidR="00BF5C2E" w:rsidRPr="0083739F">
        <w:t>23.78</w:t>
      </w:r>
      <w:r w:rsidR="0083739F" w:rsidRPr="0083739F">
        <w:br/>
        <w:t>The digit after</w:t>
      </w:r>
      <w:r w:rsidR="00BF5C2E">
        <w:t xml:space="preserve"> the 7 is 7. This is rounded up.</w:t>
      </w:r>
      <w:r w:rsidR="00A63A43">
        <w:t xml:space="preserve"> </w:t>
      </w:r>
    </w:p>
    <w:p w14:paraId="03AC2BA1" w14:textId="68818DF6" w:rsidR="009E79E7" w:rsidRDefault="009E79E7" w:rsidP="009E79E7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="0083739F" w:rsidRPr="0083739F">
        <w:t>1.3387</w:t>
      </w:r>
      <w:r w:rsidR="00BF5C2E">
        <w:t xml:space="preserve"> ≈ </w:t>
      </w:r>
      <w:r w:rsidR="00BF5C2E" w:rsidRPr="0083739F">
        <w:t>1.339</w:t>
      </w:r>
      <w:r w:rsidR="0083739F" w:rsidRPr="0083739F">
        <w:br/>
        <w:t xml:space="preserve">The digit after </w:t>
      </w:r>
      <w:r w:rsidR="00BF5C2E">
        <w:t>the 8 is 9. This is rounded up.</w:t>
      </w:r>
    </w:p>
    <w:p w14:paraId="7F126360" w14:textId="3E4D1265" w:rsidR="009E79E7" w:rsidRDefault="009E79E7" w:rsidP="009E79E7">
      <w:pPr>
        <w:pStyle w:val="Pquestiontextpartsa"/>
      </w:pPr>
      <w:r w:rsidRPr="00106084">
        <w:rPr>
          <w:rStyle w:val="Cquestionpartlabelbold"/>
        </w:rPr>
        <w:t>(c)</w:t>
      </w:r>
      <w:r w:rsidRPr="00106084">
        <w:rPr>
          <w:rStyle w:val="Cquestionpartlabelbold"/>
        </w:rPr>
        <w:tab/>
      </w:r>
      <w:r w:rsidR="0083739F" w:rsidRPr="0083739F">
        <w:t>23.749</w:t>
      </w:r>
      <w:r w:rsidR="00BF5C2E">
        <w:t xml:space="preserve"> ≈ </w:t>
      </w:r>
      <w:r w:rsidR="00BF5C2E" w:rsidRPr="0083739F">
        <w:t>23.7</w:t>
      </w:r>
      <w:r w:rsidR="0083739F" w:rsidRPr="0083739F">
        <w:br/>
        <w:t xml:space="preserve">The digit after the </w:t>
      </w:r>
      <w:r w:rsidR="00BF5C2E">
        <w:t>7 is 4. This is not rounded up.</w:t>
      </w:r>
    </w:p>
    <w:p w14:paraId="112BEEA2" w14:textId="77777777" w:rsidR="00A63A43" w:rsidRDefault="00A63A43" w:rsidP="00A63A43">
      <w:pPr>
        <w:pStyle w:val="Pquestionheadingsx"/>
      </w:pPr>
      <w:r>
        <w:t>Question 18</w:t>
      </w:r>
      <w:r w:rsidRPr="0003208B">
        <w:tab/>
      </w:r>
      <w:r w:rsidRPr="00106084">
        <w:rPr>
          <w:rStyle w:val="Cmarkslabel"/>
        </w:rPr>
        <w:t>2 marks</w:t>
      </w:r>
      <w:r w:rsidRPr="0003208B">
        <w:tab/>
        <w:t>[</w:t>
      </w:r>
      <w:r>
        <w:t>4</w:t>
      </w:r>
      <w:r w:rsidRPr="0003208B">
        <w:t>.</w:t>
      </w:r>
      <w:r>
        <w:t>4</w:t>
      </w:r>
      <w:r w:rsidRPr="0003208B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A63A43" w14:paraId="2937DD98" w14:textId="77777777" w:rsidTr="006D2C16">
        <w:tc>
          <w:tcPr>
            <w:tcW w:w="4927" w:type="dxa"/>
          </w:tcPr>
          <w:p w14:paraId="5D6E6FCD" w14:textId="0593DEEC" w:rsidR="00A63A43" w:rsidRPr="00FA439A" w:rsidRDefault="00A63A43" w:rsidP="00A63A43">
            <w:pPr>
              <w:pStyle w:val="Pquestiontextpartsa"/>
              <w:rPr>
                <w:b/>
              </w:rPr>
            </w:pPr>
            <w:r w:rsidRPr="00106084">
              <w:rPr>
                <w:rStyle w:val="Cquestionpartlabelbold"/>
              </w:rPr>
              <w:t>(a)</w:t>
            </w:r>
            <w:r w:rsidRPr="00106084">
              <w:rPr>
                <w:rStyle w:val="Cquestionpartlabelbold"/>
              </w:rPr>
              <w:tab/>
            </w:r>
            <w:r>
              <w:rPr>
                <w:rStyle w:val="Cquestionpartlabelbold"/>
              </w:rPr>
              <w:t xml:space="preserve">   </w:t>
            </w:r>
            <w:r>
              <w:t>3.40</w:t>
            </w:r>
            <w:r w:rsidRPr="0083739F">
              <w:br/>
            </w:r>
            <w:r>
              <w:rPr>
                <w:u w:val="single"/>
              </w:rPr>
              <w:t xml:space="preserve"> +</w:t>
            </w:r>
            <w:r w:rsidRPr="0083739F">
              <w:rPr>
                <w:u w:val="single"/>
              </w:rPr>
              <w:t>3.58</w:t>
            </w:r>
            <w:r w:rsidRPr="0083739F">
              <w:rPr>
                <w:u w:val="single"/>
              </w:rPr>
              <w:br/>
            </w:r>
            <w:r>
              <w:rPr>
                <w:u w:val="single"/>
              </w:rPr>
              <w:t xml:space="preserve">   </w:t>
            </w:r>
            <w:r w:rsidRPr="0083739F">
              <w:rPr>
                <w:u w:val="single"/>
              </w:rPr>
              <w:t>6.98</w:t>
            </w:r>
            <w:r w:rsidRPr="0083739F">
              <w:rPr>
                <w:u w:val="single"/>
              </w:rPr>
              <w:br/>
            </w:r>
          </w:p>
        </w:tc>
        <w:tc>
          <w:tcPr>
            <w:tcW w:w="4927" w:type="dxa"/>
          </w:tcPr>
          <w:p w14:paraId="70C3F917" w14:textId="13DA7071" w:rsidR="00A63A43" w:rsidRDefault="00A63A43" w:rsidP="00A63A43">
            <w:pPr>
              <w:pStyle w:val="Pquestiontextpartsa"/>
            </w:pPr>
            <w:r w:rsidRPr="00202F2D">
              <w:rPr>
                <w:rStyle w:val="Cquestionpartlabelbold"/>
              </w:rPr>
              <w:t>(b)</w:t>
            </w:r>
            <w:r w:rsidRPr="00202F2D">
              <w:rPr>
                <w:rStyle w:val="Cquestionpartlabelbold"/>
              </w:rPr>
              <w:tab/>
            </w:r>
            <w:r>
              <w:rPr>
                <w:rStyle w:val="Cquestionpartlabelbold"/>
              </w:rPr>
              <w:t xml:space="preserve">     </w:t>
            </w:r>
            <w:r w:rsidRPr="0083739F">
              <w:t>5.00</w:t>
            </w:r>
            <w:r w:rsidRPr="0083739F">
              <w:br/>
              <w:t xml:space="preserve">      0.30 </w:t>
            </w:r>
            <w:r w:rsidRPr="0083739F">
              <w:br/>
            </w:r>
            <w:r w:rsidRPr="0083739F">
              <w:rPr>
                <w:u w:val="single"/>
              </w:rPr>
              <w:t>+    4.65</w:t>
            </w:r>
            <w:r w:rsidRPr="0083739F">
              <w:rPr>
                <w:u w:val="single"/>
              </w:rPr>
              <w:br/>
              <w:t xml:space="preserve">      9.95</w:t>
            </w:r>
          </w:p>
        </w:tc>
      </w:tr>
    </w:tbl>
    <w:p w14:paraId="5F3CDBF8" w14:textId="77777777" w:rsidR="00A63A43" w:rsidRDefault="00A63A43" w:rsidP="00A63A43">
      <w:pPr>
        <w:pStyle w:val="Pquestionheadingsx"/>
      </w:pPr>
      <w:r>
        <w:t>Question 19</w:t>
      </w:r>
      <w:r w:rsidRPr="0003208B">
        <w:tab/>
      </w:r>
      <w:r w:rsidRPr="00106084">
        <w:rPr>
          <w:rStyle w:val="Cmarkslabel"/>
        </w:rPr>
        <w:t>2 marks</w:t>
      </w:r>
      <w:r w:rsidRPr="0003208B">
        <w:tab/>
        <w:t>[</w:t>
      </w:r>
      <w:r>
        <w:t>4</w:t>
      </w:r>
      <w:r w:rsidRPr="0003208B">
        <w:t>.</w:t>
      </w:r>
      <w:r>
        <w:t>4</w:t>
      </w:r>
      <w:r w:rsidRPr="0003208B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A63A43" w14:paraId="7B8B9FC5" w14:textId="77777777" w:rsidTr="00A63A43">
        <w:trPr>
          <w:trHeight w:val="1517"/>
        </w:trPr>
        <w:tc>
          <w:tcPr>
            <w:tcW w:w="4927" w:type="dxa"/>
          </w:tcPr>
          <w:p w14:paraId="3CCFAB6F" w14:textId="57DDE8DA" w:rsidR="00A63A43" w:rsidRPr="008C2B85" w:rsidRDefault="00A63A43" w:rsidP="00E9705F">
            <w:pPr>
              <w:pStyle w:val="Pquestiontextpartsa"/>
            </w:pPr>
            <w:r w:rsidRPr="00106084">
              <w:rPr>
                <w:rStyle w:val="Cquestionpartlabelbold"/>
              </w:rPr>
              <w:t>(a)</w:t>
            </w:r>
            <w:r w:rsidRPr="00106084">
              <w:rPr>
                <w:rStyle w:val="Cquestionpartlabelbold"/>
              </w:rPr>
              <w:tab/>
            </w:r>
            <w:r w:rsidR="00E9705F">
              <w:rPr>
                <w:rStyle w:val="Cquestionpartlabelbold"/>
              </w:rPr>
              <w:t xml:space="preserve">  </w:t>
            </w:r>
            <w:r w:rsidR="00E9705F">
              <w:t>5 . 7 8 5</w:t>
            </w:r>
            <w:r w:rsidR="00E9705F">
              <w:br/>
              <w:t>–</w:t>
            </w:r>
            <w:r w:rsidRPr="0083739F">
              <w:rPr>
                <w:u w:val="single"/>
              </w:rPr>
              <w:t>0 . 2 3 4</w:t>
            </w:r>
            <w:r w:rsidRPr="0083739F">
              <w:rPr>
                <w:u w:val="single"/>
              </w:rPr>
              <w:br/>
              <w:t xml:space="preserve">  5 . 5 5 1</w:t>
            </w:r>
            <w:r w:rsidRPr="0083739F">
              <w:rPr>
                <w:u w:val="single"/>
              </w:rPr>
              <w:br/>
            </w:r>
          </w:p>
        </w:tc>
        <w:tc>
          <w:tcPr>
            <w:tcW w:w="4927" w:type="dxa"/>
          </w:tcPr>
          <w:p w14:paraId="17C050C4" w14:textId="77777777" w:rsidR="00BF5C2E" w:rsidRDefault="00A63A43" w:rsidP="00BF5C2E">
            <w:pPr>
              <w:pStyle w:val="Pquestiontextpartsa"/>
              <w:rPr>
                <w:rStyle w:val="Cquestionpartlabelbold"/>
              </w:rPr>
            </w:pPr>
            <w:r w:rsidRPr="006A063D">
              <w:rPr>
                <w:rStyle w:val="Cquestionpartlabelbold"/>
              </w:rPr>
              <w:t>(b)</w:t>
            </w:r>
            <w:r w:rsidR="00BF5C2E">
              <w:rPr>
                <w:rStyle w:val="Cquestionpartlabelbold"/>
              </w:rPr>
              <w:t xml:space="preserve"> </w:t>
            </w:r>
          </w:p>
          <w:p w14:paraId="05F0A236" w14:textId="2894CC58" w:rsidR="00A63A43" w:rsidRPr="00A63A43" w:rsidRDefault="00BC0394" w:rsidP="00BF5C2E">
            <w:pPr>
              <w:pStyle w:val="Pquestiontextpartsa"/>
              <w:rPr>
                <w:sz w:val="20"/>
                <w:szCs w:val="20"/>
                <w:u w:val="single"/>
              </w:rPr>
            </w:pPr>
            <w:r>
              <w:rPr>
                <w:rStyle w:val="Cquestionpartlabelbold"/>
              </w:rPr>
              <w:tab/>
            </w:r>
            <w:r w:rsidR="00BF5C2E" w:rsidRPr="00BF5C2E">
              <w:rPr>
                <w:rStyle w:val="Cquestionpartlabelbold"/>
              </w:rPr>
              <w:object w:dxaOrig="1180" w:dyaOrig="1200" w14:anchorId="728544D8">
                <v:shape id="_x0000_i1039" type="#_x0000_t75" style="width:59.1pt;height:60.2pt" o:ole="">
                  <v:imagedata r:id="rId37" o:title=""/>
                </v:shape>
                <o:OLEObject Type="Embed" ProgID="Equation.DSMT4" ShapeID="_x0000_i1039" DrawAspect="Content" ObjectID="_1540647209" r:id="rId38"/>
              </w:object>
            </w:r>
          </w:p>
        </w:tc>
      </w:tr>
    </w:tbl>
    <w:p w14:paraId="1D1EB1D9" w14:textId="77777777" w:rsidR="0066672C" w:rsidRDefault="0066672C" w:rsidP="0066672C">
      <w:pPr>
        <w:pStyle w:val="Pquestionheadingsx"/>
      </w:pPr>
      <w:r>
        <w:t>Question 20</w:t>
      </w:r>
      <w:r w:rsidRPr="0003208B">
        <w:tab/>
      </w:r>
      <w:r w:rsidRPr="00106084">
        <w:rPr>
          <w:rStyle w:val="Cmarkslabel"/>
        </w:rPr>
        <w:t>3 marks</w:t>
      </w:r>
      <w:r w:rsidRPr="0003208B">
        <w:tab/>
        <w:t>[</w:t>
      </w:r>
      <w:r>
        <w:t>4</w:t>
      </w:r>
      <w:r w:rsidRPr="0003208B">
        <w:t>.</w:t>
      </w:r>
      <w:r>
        <w:t>5</w:t>
      </w:r>
      <w:r w:rsidRPr="0003208B">
        <w:t>]</w:t>
      </w:r>
    </w:p>
    <w:p w14:paraId="3D998708" w14:textId="4BE3DBC3" w:rsidR="009E79E7" w:rsidRDefault="009E79E7" w:rsidP="009E79E7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="0083739F" w:rsidRPr="0083739F">
        <w:t>34.65 × 100</w:t>
      </w:r>
      <w:r w:rsidR="00A63A43">
        <w:t xml:space="preserve"> =</w:t>
      </w:r>
      <w:r w:rsidR="0083739F" w:rsidRPr="0083739F">
        <w:t xml:space="preserve"> 3465</w:t>
      </w:r>
    </w:p>
    <w:p w14:paraId="45DE1666" w14:textId="6AD85B9B" w:rsidR="009E79E7" w:rsidRDefault="009E79E7" w:rsidP="00202F2D">
      <w:pPr>
        <w:pStyle w:val="Pquestiontextpartsa"/>
        <w:rPr>
          <w:rFonts w:eastAsia="MS Mincho"/>
        </w:rPr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="0083739F" w:rsidRPr="0083739F">
        <w:rPr>
          <w:rFonts w:eastAsia="MS Mincho"/>
        </w:rPr>
        <w:t>0.6723 × 1000</w:t>
      </w:r>
      <w:r w:rsidR="00A63A43">
        <w:rPr>
          <w:rFonts w:eastAsia="MS Mincho"/>
        </w:rPr>
        <w:t xml:space="preserve"> =</w:t>
      </w:r>
      <w:r w:rsidR="0083739F" w:rsidRPr="0083739F">
        <w:rPr>
          <w:rFonts w:eastAsia="MS Mincho"/>
        </w:rPr>
        <w:t xml:space="preserve"> 672.3</w:t>
      </w:r>
    </w:p>
    <w:p w14:paraId="740E0E62" w14:textId="77777777" w:rsidR="009E79E7" w:rsidRPr="0083739F" w:rsidRDefault="009E79E7" w:rsidP="009E79E7">
      <w:pPr>
        <w:pStyle w:val="Pquestiontextpartsa"/>
      </w:pPr>
      <w:r w:rsidRPr="00106084">
        <w:rPr>
          <w:rStyle w:val="Cquestionpartlabelbold"/>
        </w:rPr>
        <w:lastRenderedPageBreak/>
        <w:t>(c)</w:t>
      </w:r>
      <w:r w:rsidRPr="00106084">
        <w:rPr>
          <w:rStyle w:val="Cquestionpartlabelbold"/>
        </w:rPr>
        <w:tab/>
      </w:r>
      <w:r w:rsidR="0083739F" w:rsidRPr="0083739F">
        <w:t>8.3 × 4 = 33.2</w:t>
      </w:r>
    </w:p>
    <w:p w14:paraId="5A4AC2CE" w14:textId="732E2BFB" w:rsidR="0066672C" w:rsidRDefault="0066672C" w:rsidP="0066672C">
      <w:pPr>
        <w:pStyle w:val="Pquestionheadingsx"/>
      </w:pPr>
      <w:r>
        <w:t>Question 21</w:t>
      </w:r>
      <w:r w:rsidRPr="0003208B">
        <w:tab/>
      </w:r>
      <w:r w:rsidRPr="00106084">
        <w:rPr>
          <w:rStyle w:val="Cmarkslabel"/>
        </w:rPr>
        <w:t>2 marks</w:t>
      </w:r>
      <w:r w:rsidRPr="0003208B">
        <w:tab/>
        <w:t>[</w:t>
      </w:r>
      <w:r>
        <w:t>4</w:t>
      </w:r>
      <w:r w:rsidRPr="0003208B">
        <w:t>.</w:t>
      </w:r>
      <w:r w:rsidR="006728D4">
        <w:t>5</w:t>
      </w:r>
      <w:r w:rsidRPr="0003208B">
        <w:t>]</w:t>
      </w:r>
    </w:p>
    <w:p w14:paraId="4D5A3245" w14:textId="77777777" w:rsidR="006728D4" w:rsidRDefault="009E79E7" w:rsidP="009E79E7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="0083739F" w:rsidRPr="0083739F">
        <w:t>1.8 × 200</w:t>
      </w:r>
      <w:r w:rsidR="0083739F" w:rsidRPr="0083739F">
        <w:br/>
        <w:t xml:space="preserve">= 1.8 × 2 × </w:t>
      </w:r>
      <w:r w:rsidR="0083739F" w:rsidRPr="006728D4">
        <w:rPr>
          <w:u w:val="single"/>
        </w:rPr>
        <w:t>100</w:t>
      </w:r>
    </w:p>
    <w:p w14:paraId="012046C3" w14:textId="3E9B484A" w:rsidR="009E79E7" w:rsidRDefault="006728D4" w:rsidP="009E79E7">
      <w:pPr>
        <w:pStyle w:val="Pquestiontextpartsa"/>
      </w:pPr>
      <w:r>
        <w:tab/>
        <w:t xml:space="preserve">= </w:t>
      </w:r>
      <w:r w:rsidRPr="006728D4">
        <w:rPr>
          <w:u w:val="single"/>
        </w:rPr>
        <w:t>3.6</w:t>
      </w:r>
      <w:r>
        <w:t xml:space="preserve"> × 100</w:t>
      </w:r>
      <w:r w:rsidR="0083739F" w:rsidRPr="0083739F">
        <w:br/>
        <w:t xml:space="preserve">= </w:t>
      </w:r>
      <w:r w:rsidR="0083739F" w:rsidRPr="006728D4">
        <w:rPr>
          <w:u w:val="single"/>
        </w:rPr>
        <w:t>360</w:t>
      </w:r>
    </w:p>
    <w:p w14:paraId="35AB8D20" w14:textId="77777777" w:rsidR="006728D4" w:rsidRDefault="009E79E7" w:rsidP="00A63A43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="0083739F">
        <w:t>0.3 × 0.6</w:t>
      </w:r>
      <w:r w:rsidR="00A63A43">
        <w:br/>
        <w:t xml:space="preserve">(3 × 6 = </w:t>
      </w:r>
      <w:r w:rsidR="00A63A43" w:rsidRPr="006728D4">
        <w:rPr>
          <w:u w:val="single"/>
        </w:rPr>
        <w:t>18</w:t>
      </w:r>
      <w:r w:rsidR="00A63A43">
        <w:t>)</w:t>
      </w:r>
      <w:r w:rsidR="00A63A43">
        <w:br/>
      </w:r>
      <w:r w:rsidR="006728D4">
        <w:t xml:space="preserve">0.3 × 0.6 </w:t>
      </w:r>
      <w:r w:rsidR="0083739F" w:rsidRPr="0083739F">
        <w:t xml:space="preserve">= </w:t>
      </w:r>
      <w:r w:rsidR="0083739F" w:rsidRPr="006728D4">
        <w:rPr>
          <w:u w:val="single"/>
        </w:rPr>
        <w:t>0.18</w:t>
      </w:r>
      <w:r w:rsidR="00A63A43">
        <w:tab/>
      </w:r>
    </w:p>
    <w:p w14:paraId="26FE72F6" w14:textId="1151DE78" w:rsidR="00A63A43" w:rsidRDefault="00A63A43" w:rsidP="00A63A43">
      <w:pPr>
        <w:pStyle w:val="Pquestiontextpartsa"/>
      </w:pPr>
      <w:r>
        <w:t>(2</w:t>
      </w:r>
      <w:r w:rsidRPr="0083739F">
        <w:t xml:space="preserve"> decimal places in the question, so there are </w:t>
      </w:r>
      <w:r>
        <w:t>2 decimal places in the answer)</w:t>
      </w:r>
    </w:p>
    <w:p w14:paraId="1F4FEA68" w14:textId="0A8D039D" w:rsidR="0066672C" w:rsidRDefault="0066672C" w:rsidP="00A63A43">
      <w:pPr>
        <w:pStyle w:val="Pquestionheadingsx"/>
      </w:pPr>
      <w:r>
        <w:t>Question 22</w:t>
      </w:r>
      <w:r w:rsidRPr="0003208B">
        <w:tab/>
      </w:r>
      <w:r w:rsidRPr="00106084">
        <w:rPr>
          <w:rStyle w:val="Cmarkslabel"/>
        </w:rPr>
        <w:t>3 marks</w:t>
      </w:r>
      <w:r w:rsidRPr="0003208B">
        <w:tab/>
        <w:t>[</w:t>
      </w:r>
      <w:r>
        <w:t>4</w:t>
      </w:r>
      <w:r w:rsidRPr="0003208B">
        <w:t>.</w:t>
      </w:r>
      <w:r>
        <w:t>6</w:t>
      </w:r>
      <w:r w:rsidRPr="0003208B">
        <w:t>]</w:t>
      </w:r>
    </w:p>
    <w:p w14:paraId="74F29319" w14:textId="77777777" w:rsidR="00A63A43" w:rsidRDefault="009E79E7" w:rsidP="00A63A43">
      <w:pPr>
        <w:pStyle w:val="Pquestiontextpartsa"/>
        <w:rPr>
          <w:rFonts w:eastAsia="MS Mincho"/>
        </w:rPr>
      </w:pPr>
      <w:r w:rsidRPr="00202F2D">
        <w:rPr>
          <w:rStyle w:val="Cquestionpartlabelbold"/>
        </w:rPr>
        <w:t>(a)</w:t>
      </w:r>
      <w:r w:rsidRPr="00106084">
        <w:tab/>
      </w:r>
      <w:r w:rsidR="00A63A43">
        <w:rPr>
          <w:rFonts w:eastAsia="MS Mincho"/>
        </w:rPr>
        <w:t xml:space="preserve">27.48 ÷ 10 = </w:t>
      </w:r>
      <w:r w:rsidR="00A63A43" w:rsidRPr="0083739F">
        <w:rPr>
          <w:rFonts w:eastAsia="MS Mincho"/>
        </w:rPr>
        <w:t>2.748</w:t>
      </w:r>
      <w:r w:rsidR="00A63A43">
        <w:rPr>
          <w:rFonts w:eastAsia="MS Mincho"/>
        </w:rPr>
        <w:tab/>
        <w:t>(</w:t>
      </w:r>
      <w:r w:rsidR="00A63A43" w:rsidRPr="00655B46">
        <w:rPr>
          <w:rFonts w:eastAsia="MS Mincho"/>
        </w:rPr>
        <w:t xml:space="preserve">move </w:t>
      </w:r>
      <w:r w:rsidR="00A63A43">
        <w:rPr>
          <w:rFonts w:eastAsia="MS Mincho"/>
        </w:rPr>
        <w:t>1</w:t>
      </w:r>
      <w:r w:rsidR="00A63A43" w:rsidRPr="00655B46">
        <w:rPr>
          <w:rFonts w:eastAsia="MS Mincho"/>
        </w:rPr>
        <w:t xml:space="preserve"> decimal place</w:t>
      </w:r>
      <w:r w:rsidR="00A63A43">
        <w:rPr>
          <w:rFonts w:eastAsia="MS Mincho"/>
        </w:rPr>
        <w:t xml:space="preserve"> left)</w:t>
      </w:r>
    </w:p>
    <w:p w14:paraId="35E6ADE6" w14:textId="74CD970F" w:rsidR="00A63A43" w:rsidRDefault="009E79E7" w:rsidP="00A63A43">
      <w:pPr>
        <w:pStyle w:val="Pquestiontextpartsa"/>
        <w:rPr>
          <w:rFonts w:eastAsia="MS Mincho"/>
        </w:rPr>
      </w:pPr>
      <w:r w:rsidRPr="00202F2D">
        <w:rPr>
          <w:rStyle w:val="Cquestionpartlabelbold"/>
        </w:rPr>
        <w:t>(b)</w:t>
      </w:r>
      <w:r w:rsidRPr="00202F2D">
        <w:rPr>
          <w:rStyle w:val="Cquestionpartlabelbold"/>
        </w:rPr>
        <w:tab/>
      </w:r>
      <w:r w:rsidR="00A63A43">
        <w:rPr>
          <w:rFonts w:eastAsia="MS Mincho"/>
        </w:rPr>
        <w:t>8.12</w:t>
      </w:r>
      <w:r w:rsidR="00E9705F">
        <w:rPr>
          <w:rFonts w:eastAsia="MS Mincho"/>
        </w:rPr>
        <w:t xml:space="preserve"> </w:t>
      </w:r>
      <w:r w:rsidR="00A63A43">
        <w:rPr>
          <w:rFonts w:eastAsia="MS Mincho"/>
        </w:rPr>
        <w:t xml:space="preserve">÷ 100 </w:t>
      </w:r>
      <w:r w:rsidR="00A63A43" w:rsidRPr="0083739F">
        <w:rPr>
          <w:rFonts w:eastAsia="MS Mincho"/>
        </w:rPr>
        <w:t>=0.0812</w:t>
      </w:r>
      <w:r w:rsidR="00A63A43">
        <w:rPr>
          <w:rFonts w:eastAsia="MS Mincho"/>
        </w:rPr>
        <w:tab/>
        <w:t>(m</w:t>
      </w:r>
      <w:r w:rsidR="00A63A43" w:rsidRPr="00655B46">
        <w:rPr>
          <w:rFonts w:eastAsia="MS Mincho"/>
        </w:rPr>
        <w:t xml:space="preserve">ove </w:t>
      </w:r>
      <w:r w:rsidR="00A63A43">
        <w:rPr>
          <w:rFonts w:eastAsia="MS Mincho"/>
        </w:rPr>
        <w:t>2</w:t>
      </w:r>
      <w:r w:rsidR="00A63A43" w:rsidRPr="00655B46">
        <w:rPr>
          <w:rFonts w:eastAsia="MS Mincho"/>
        </w:rPr>
        <w:t xml:space="preserve"> decimal places</w:t>
      </w:r>
      <w:r w:rsidR="00A63A43">
        <w:rPr>
          <w:rFonts w:eastAsia="MS Mincho"/>
        </w:rPr>
        <w:t xml:space="preserve"> left)</w:t>
      </w:r>
    </w:p>
    <w:p w14:paraId="1F1B3F5D" w14:textId="6DAA2DB0" w:rsidR="0083739F" w:rsidRDefault="009E79E7" w:rsidP="00A63A43">
      <w:pPr>
        <w:pStyle w:val="Pquestiontextpartsa"/>
        <w:rPr>
          <w:rFonts w:eastAsia="MS Mincho"/>
        </w:rPr>
      </w:pPr>
      <w:r w:rsidRPr="00202F2D">
        <w:rPr>
          <w:rStyle w:val="Cquestionpartlabelbold"/>
        </w:rPr>
        <w:t>(c)</w:t>
      </w:r>
      <w:r w:rsidRPr="00202F2D">
        <w:rPr>
          <w:rStyle w:val="Cquestionpartlabelbold"/>
        </w:rPr>
        <w:tab/>
      </w:r>
      <w:r w:rsidR="0083739F" w:rsidRPr="0083739F">
        <w:rPr>
          <w:rFonts w:eastAsia="MS Mincho"/>
        </w:rPr>
        <w:t>22.4 ÷ 4</w:t>
      </w:r>
      <w:r w:rsidR="00A63A43">
        <w:rPr>
          <w:rFonts w:eastAsia="MS Mincho"/>
        </w:rPr>
        <w:t xml:space="preserve"> = 5.6</w:t>
      </w:r>
      <w:r w:rsidR="0083739F" w:rsidRPr="0083739F">
        <w:rPr>
          <w:rFonts w:eastAsia="MS Mincho"/>
        </w:rPr>
        <w:br/>
      </w:r>
      <w:r w:rsidR="0083739F" w:rsidRPr="0083739F">
        <w:rPr>
          <w:rFonts w:eastAsia="MS Mincho"/>
        </w:rPr>
        <w:object w:dxaOrig="740" w:dyaOrig="680" w14:anchorId="6502B2E5">
          <v:shape id="_x0000_i1040" type="#_x0000_t75" style="width:37.6pt;height:33.3pt" o:ole="" fillcolor="window">
            <v:imagedata r:id="rId39" o:title=""/>
          </v:shape>
          <o:OLEObject Type="Embed" ProgID="Equation.3" ShapeID="_x0000_i1040" DrawAspect="Content" ObjectID="_1540647210" r:id="rId40"/>
        </w:object>
      </w:r>
    </w:p>
    <w:p w14:paraId="735AA38E" w14:textId="77777777" w:rsidR="0066672C" w:rsidRDefault="0066672C" w:rsidP="0083739F">
      <w:pPr>
        <w:pStyle w:val="Pquestionheadingsx"/>
      </w:pPr>
      <w:r>
        <w:t>Question 23</w:t>
      </w:r>
      <w:r w:rsidRPr="0003208B">
        <w:tab/>
      </w:r>
      <w:r w:rsidRPr="00106084">
        <w:rPr>
          <w:rStyle w:val="Cmarkslabel"/>
        </w:rPr>
        <w:t>6 marks</w:t>
      </w:r>
      <w:r w:rsidRPr="0003208B">
        <w:tab/>
        <w:t>[</w:t>
      </w:r>
      <w:r>
        <w:t>4</w:t>
      </w:r>
      <w:r w:rsidRPr="0003208B">
        <w:t>.</w:t>
      </w:r>
      <w:r>
        <w:t>7</w:t>
      </w:r>
      <w:r w:rsidRPr="0003208B">
        <w:t>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79"/>
        <w:gridCol w:w="2120"/>
        <w:gridCol w:w="2984"/>
      </w:tblGrid>
      <w:tr w:rsidR="00A63A43" w:rsidRPr="0087708E" w14:paraId="79131B6F" w14:textId="77777777" w:rsidTr="00A63A43">
        <w:trPr>
          <w:trHeight w:val="430"/>
        </w:trPr>
        <w:tc>
          <w:tcPr>
            <w:tcW w:w="2979" w:type="dxa"/>
            <w:tcMar>
              <w:left w:w="0" w:type="dxa"/>
              <w:right w:w="0" w:type="dxa"/>
            </w:tcMar>
          </w:tcPr>
          <w:p w14:paraId="77417771" w14:textId="07ED9143" w:rsidR="009E79E7" w:rsidRPr="00A63A43" w:rsidRDefault="00A63A43" w:rsidP="00A63A43">
            <w:pPr>
              <w:pStyle w:val="Ptabletext"/>
              <w:rPr>
                <w:rStyle w:val="Cquestionpartlabelbold"/>
              </w:rPr>
            </w:pPr>
            <w:r>
              <w:rPr>
                <w:rStyle w:val="Cquestionpartlabelbold"/>
              </w:rPr>
              <w:t>Fraction</w:t>
            </w:r>
            <w:r>
              <w:rPr>
                <w:rStyle w:val="Cquestionpartlabelbold"/>
              </w:rPr>
              <w:br/>
            </w:r>
            <w:r w:rsidR="009E79E7" w:rsidRPr="00A63A43">
              <w:rPr>
                <w:rStyle w:val="Cquestionpartlabelbold"/>
              </w:rPr>
              <w:t>(simplest form)</w:t>
            </w:r>
          </w:p>
        </w:tc>
        <w:tc>
          <w:tcPr>
            <w:tcW w:w="2120" w:type="dxa"/>
            <w:tcMar>
              <w:left w:w="0" w:type="dxa"/>
              <w:right w:w="0" w:type="dxa"/>
            </w:tcMar>
          </w:tcPr>
          <w:p w14:paraId="259029CE" w14:textId="77777777" w:rsidR="009E79E7" w:rsidRPr="00A63A43" w:rsidRDefault="009E79E7" w:rsidP="0036537F">
            <w:pPr>
              <w:pStyle w:val="Ptabletext"/>
              <w:rPr>
                <w:rStyle w:val="Cquestionpartlabelbold"/>
              </w:rPr>
            </w:pPr>
            <w:r w:rsidRPr="00A63A43">
              <w:rPr>
                <w:rStyle w:val="Cquestionpartlabelbold"/>
              </w:rPr>
              <w:t>Decimal</w:t>
            </w:r>
          </w:p>
        </w:tc>
        <w:tc>
          <w:tcPr>
            <w:tcW w:w="2984" w:type="dxa"/>
            <w:tcMar>
              <w:left w:w="0" w:type="dxa"/>
              <w:right w:w="0" w:type="dxa"/>
            </w:tcMar>
          </w:tcPr>
          <w:p w14:paraId="26A09223" w14:textId="77777777" w:rsidR="009E79E7" w:rsidRPr="00A63A43" w:rsidRDefault="009E79E7" w:rsidP="0036537F">
            <w:pPr>
              <w:pStyle w:val="Ptabletext"/>
              <w:rPr>
                <w:rStyle w:val="Cquestionpartlabelbold"/>
              </w:rPr>
            </w:pPr>
            <w:r w:rsidRPr="00A63A43">
              <w:rPr>
                <w:rStyle w:val="Cquestionpartlabelbold"/>
              </w:rPr>
              <w:t>Percentage</w:t>
            </w:r>
          </w:p>
        </w:tc>
      </w:tr>
      <w:tr w:rsidR="00A63A43" w:rsidRPr="0087708E" w14:paraId="2961C3A3" w14:textId="77777777" w:rsidTr="006728D4">
        <w:trPr>
          <w:trHeight w:val="631"/>
        </w:trPr>
        <w:tc>
          <w:tcPr>
            <w:tcW w:w="2979" w:type="dxa"/>
            <w:tcMar>
              <w:left w:w="0" w:type="dxa"/>
              <w:right w:w="0" w:type="dxa"/>
            </w:tcMar>
          </w:tcPr>
          <w:p w14:paraId="6D105F8B" w14:textId="77777777" w:rsidR="0083739F" w:rsidRPr="0083739F" w:rsidRDefault="0083739F" w:rsidP="0083739F">
            <w:pPr>
              <w:pStyle w:val="Ptabletext"/>
            </w:pPr>
            <w:r w:rsidRPr="0083739F">
              <w:object w:dxaOrig="320" w:dyaOrig="620" w14:anchorId="3395DC26">
                <v:shape id="_x0000_i1041" type="#_x0000_t75" style="width:16.1pt;height:30.1pt" o:ole="" fillcolor="window">
                  <v:imagedata r:id="rId41" o:title=""/>
                </v:shape>
                <o:OLEObject Type="Embed" ProgID="Equation.3" ShapeID="_x0000_i1041" DrawAspect="Content" ObjectID="_1540647211" r:id="rId42"/>
              </w:object>
            </w:r>
          </w:p>
        </w:tc>
        <w:tc>
          <w:tcPr>
            <w:tcW w:w="2120" w:type="dxa"/>
            <w:tcMar>
              <w:left w:w="0" w:type="dxa"/>
              <w:right w:w="0" w:type="dxa"/>
            </w:tcMar>
            <w:vAlign w:val="center"/>
          </w:tcPr>
          <w:p w14:paraId="1046F50F" w14:textId="77777777" w:rsidR="0083739F" w:rsidRPr="0083739F" w:rsidRDefault="0083739F" w:rsidP="006728D4">
            <w:pPr>
              <w:pStyle w:val="Ptabletext"/>
            </w:pPr>
            <w:r w:rsidRPr="0083739F">
              <w:t>0.1</w:t>
            </w:r>
          </w:p>
          <w:p w14:paraId="0D340456" w14:textId="77777777" w:rsidR="0083739F" w:rsidRPr="0083739F" w:rsidRDefault="0083739F" w:rsidP="006728D4">
            <w:pPr>
              <w:pStyle w:val="Ptabletext"/>
            </w:pPr>
          </w:p>
        </w:tc>
        <w:tc>
          <w:tcPr>
            <w:tcW w:w="2984" w:type="dxa"/>
            <w:tcMar>
              <w:left w:w="0" w:type="dxa"/>
              <w:right w:w="0" w:type="dxa"/>
            </w:tcMar>
            <w:vAlign w:val="center"/>
          </w:tcPr>
          <w:p w14:paraId="03C4A104" w14:textId="77777777" w:rsidR="0083739F" w:rsidRPr="0083739F" w:rsidRDefault="0083739F" w:rsidP="006728D4">
            <w:pPr>
              <w:pStyle w:val="Ptabletext"/>
            </w:pPr>
            <w:r w:rsidRPr="0083739F">
              <w:t>10%</w:t>
            </w:r>
          </w:p>
        </w:tc>
      </w:tr>
      <w:tr w:rsidR="00A63A43" w:rsidRPr="0087708E" w14:paraId="60217263" w14:textId="77777777" w:rsidTr="006728D4">
        <w:trPr>
          <w:trHeight w:val="652"/>
        </w:trPr>
        <w:tc>
          <w:tcPr>
            <w:tcW w:w="2979" w:type="dxa"/>
            <w:tcMar>
              <w:left w:w="0" w:type="dxa"/>
              <w:right w:w="0" w:type="dxa"/>
            </w:tcMar>
          </w:tcPr>
          <w:p w14:paraId="269B0BFF" w14:textId="77777777" w:rsidR="0083739F" w:rsidRPr="0083739F" w:rsidRDefault="0083739F" w:rsidP="0083739F">
            <w:pPr>
              <w:pStyle w:val="Ptabletext"/>
            </w:pPr>
            <w:r w:rsidRPr="0083739F">
              <w:object w:dxaOrig="240" w:dyaOrig="620" w14:anchorId="172B794C">
                <v:shape id="_x0000_i1042" type="#_x0000_t75" style="width:11.8pt;height:30.1pt" o:ole="" fillcolor="window">
                  <v:imagedata r:id="rId43" o:title=""/>
                </v:shape>
                <o:OLEObject Type="Embed" ProgID="Equation.3" ShapeID="_x0000_i1042" DrawAspect="Content" ObjectID="_1540647212" r:id="rId44"/>
              </w:object>
            </w:r>
          </w:p>
        </w:tc>
        <w:tc>
          <w:tcPr>
            <w:tcW w:w="2120" w:type="dxa"/>
            <w:tcMar>
              <w:left w:w="0" w:type="dxa"/>
              <w:right w:w="0" w:type="dxa"/>
            </w:tcMar>
            <w:vAlign w:val="center"/>
          </w:tcPr>
          <w:p w14:paraId="0CF7CC38" w14:textId="77777777" w:rsidR="0083739F" w:rsidRPr="0083739F" w:rsidRDefault="0083739F" w:rsidP="006728D4">
            <w:pPr>
              <w:pStyle w:val="Ptabletext"/>
            </w:pPr>
            <w:r w:rsidRPr="0083739F">
              <w:t>0.5</w:t>
            </w:r>
          </w:p>
          <w:p w14:paraId="19624102" w14:textId="77777777" w:rsidR="0083739F" w:rsidRPr="0083739F" w:rsidRDefault="0083739F" w:rsidP="006728D4">
            <w:pPr>
              <w:pStyle w:val="Ptabletext"/>
            </w:pPr>
          </w:p>
        </w:tc>
        <w:tc>
          <w:tcPr>
            <w:tcW w:w="2984" w:type="dxa"/>
            <w:tcMar>
              <w:left w:w="0" w:type="dxa"/>
              <w:right w:w="0" w:type="dxa"/>
            </w:tcMar>
            <w:vAlign w:val="center"/>
          </w:tcPr>
          <w:p w14:paraId="58481383" w14:textId="77777777" w:rsidR="0083739F" w:rsidRPr="0083739F" w:rsidRDefault="0083739F" w:rsidP="006728D4">
            <w:pPr>
              <w:pStyle w:val="Ptabletext"/>
            </w:pPr>
            <w:r w:rsidRPr="0083739F">
              <w:t>50%</w:t>
            </w:r>
          </w:p>
        </w:tc>
      </w:tr>
      <w:tr w:rsidR="00A63A43" w:rsidRPr="0087708E" w14:paraId="6059C1C9" w14:textId="77777777" w:rsidTr="006728D4">
        <w:trPr>
          <w:trHeight w:val="631"/>
        </w:trPr>
        <w:tc>
          <w:tcPr>
            <w:tcW w:w="2979" w:type="dxa"/>
            <w:tcMar>
              <w:left w:w="0" w:type="dxa"/>
              <w:right w:w="0" w:type="dxa"/>
            </w:tcMar>
          </w:tcPr>
          <w:p w14:paraId="7E2E2C15" w14:textId="77777777" w:rsidR="0083739F" w:rsidRPr="0083739F" w:rsidRDefault="0083739F" w:rsidP="0083739F">
            <w:pPr>
              <w:pStyle w:val="Ptabletext"/>
            </w:pPr>
            <w:r w:rsidRPr="0083739F">
              <w:object w:dxaOrig="240" w:dyaOrig="620" w14:anchorId="79D903C4">
                <v:shape id="_x0000_i1043" type="#_x0000_t75" style="width:11.8pt;height:30.1pt" o:ole="" fillcolor="window">
                  <v:imagedata r:id="rId45" o:title=""/>
                </v:shape>
                <o:OLEObject Type="Embed" ProgID="Equation.3" ShapeID="_x0000_i1043" DrawAspect="Content" ObjectID="_1540647213" r:id="rId46"/>
              </w:object>
            </w:r>
          </w:p>
        </w:tc>
        <w:tc>
          <w:tcPr>
            <w:tcW w:w="2120" w:type="dxa"/>
            <w:tcMar>
              <w:left w:w="0" w:type="dxa"/>
              <w:right w:w="0" w:type="dxa"/>
            </w:tcMar>
            <w:vAlign w:val="center"/>
          </w:tcPr>
          <w:p w14:paraId="52E2D316" w14:textId="77777777" w:rsidR="0083739F" w:rsidRPr="0083739F" w:rsidRDefault="0083739F" w:rsidP="006728D4">
            <w:pPr>
              <w:pStyle w:val="Ptabletext"/>
            </w:pPr>
            <w:r w:rsidRPr="0083739F">
              <w:t>0.25</w:t>
            </w:r>
          </w:p>
        </w:tc>
        <w:tc>
          <w:tcPr>
            <w:tcW w:w="2984" w:type="dxa"/>
            <w:tcMar>
              <w:left w:w="0" w:type="dxa"/>
              <w:right w:w="0" w:type="dxa"/>
            </w:tcMar>
            <w:vAlign w:val="center"/>
          </w:tcPr>
          <w:p w14:paraId="4EF35BB1" w14:textId="77777777" w:rsidR="0083739F" w:rsidRPr="0083739F" w:rsidRDefault="0083739F" w:rsidP="006728D4">
            <w:pPr>
              <w:pStyle w:val="Ptabletext"/>
            </w:pPr>
            <w:r w:rsidRPr="0083739F">
              <w:t>25%</w:t>
            </w:r>
          </w:p>
          <w:p w14:paraId="6911864A" w14:textId="77777777" w:rsidR="0083739F" w:rsidRPr="0083739F" w:rsidRDefault="0083739F" w:rsidP="006728D4">
            <w:pPr>
              <w:pStyle w:val="Ptabletext"/>
            </w:pPr>
          </w:p>
        </w:tc>
      </w:tr>
      <w:tr w:rsidR="00A63A43" w:rsidRPr="0087708E" w14:paraId="260E57F5" w14:textId="77777777" w:rsidTr="006728D4">
        <w:trPr>
          <w:trHeight w:val="652"/>
        </w:trPr>
        <w:tc>
          <w:tcPr>
            <w:tcW w:w="2979" w:type="dxa"/>
            <w:tcMar>
              <w:left w:w="0" w:type="dxa"/>
              <w:right w:w="0" w:type="dxa"/>
            </w:tcMar>
          </w:tcPr>
          <w:p w14:paraId="6E6C345A" w14:textId="77777777" w:rsidR="0083739F" w:rsidRPr="0083739F" w:rsidRDefault="0083739F" w:rsidP="0083739F">
            <w:pPr>
              <w:pStyle w:val="Ptabletext"/>
            </w:pPr>
            <w:r w:rsidRPr="0083739F">
              <w:object w:dxaOrig="220" w:dyaOrig="620" w14:anchorId="15726806">
                <v:shape id="_x0000_i1044" type="#_x0000_t75" style="width:9.65pt;height:30.1pt" o:ole="" fillcolor="window">
                  <v:imagedata r:id="rId47" o:title=""/>
                </v:shape>
                <o:OLEObject Type="Embed" ProgID="Equation.3" ShapeID="_x0000_i1044" DrawAspect="Content" ObjectID="_1540647214" r:id="rId48"/>
              </w:object>
            </w:r>
          </w:p>
        </w:tc>
        <w:tc>
          <w:tcPr>
            <w:tcW w:w="2120" w:type="dxa"/>
            <w:tcMar>
              <w:left w:w="0" w:type="dxa"/>
              <w:right w:w="0" w:type="dxa"/>
            </w:tcMar>
            <w:vAlign w:val="center"/>
          </w:tcPr>
          <w:p w14:paraId="41EB7C2F" w14:textId="77777777" w:rsidR="0083739F" w:rsidRPr="0083739F" w:rsidRDefault="0083739F" w:rsidP="006728D4">
            <w:pPr>
              <w:pStyle w:val="Ptabletext"/>
            </w:pPr>
            <w:r w:rsidRPr="0083739F">
              <w:t>0.2</w:t>
            </w:r>
          </w:p>
        </w:tc>
        <w:tc>
          <w:tcPr>
            <w:tcW w:w="2984" w:type="dxa"/>
            <w:tcMar>
              <w:left w:w="0" w:type="dxa"/>
              <w:right w:w="0" w:type="dxa"/>
            </w:tcMar>
            <w:vAlign w:val="center"/>
          </w:tcPr>
          <w:p w14:paraId="04DA7C62" w14:textId="77777777" w:rsidR="0083739F" w:rsidRPr="0083739F" w:rsidRDefault="0083739F" w:rsidP="006728D4">
            <w:pPr>
              <w:pStyle w:val="Ptabletext"/>
            </w:pPr>
            <w:r w:rsidRPr="0083739F">
              <w:t>20%</w:t>
            </w:r>
          </w:p>
          <w:p w14:paraId="4CE270CD" w14:textId="77777777" w:rsidR="0083739F" w:rsidRPr="0083739F" w:rsidRDefault="0083739F" w:rsidP="006728D4">
            <w:pPr>
              <w:pStyle w:val="Ptabletext"/>
            </w:pPr>
          </w:p>
        </w:tc>
      </w:tr>
      <w:tr w:rsidR="00A63A43" w:rsidRPr="0087708E" w14:paraId="2CBAC713" w14:textId="77777777" w:rsidTr="006728D4">
        <w:trPr>
          <w:trHeight w:val="631"/>
        </w:trPr>
        <w:tc>
          <w:tcPr>
            <w:tcW w:w="2979" w:type="dxa"/>
            <w:tcMar>
              <w:left w:w="0" w:type="dxa"/>
              <w:right w:w="0" w:type="dxa"/>
            </w:tcMar>
          </w:tcPr>
          <w:p w14:paraId="0F51275A" w14:textId="77777777" w:rsidR="0083739F" w:rsidRPr="0083739F" w:rsidRDefault="0083739F" w:rsidP="0083739F">
            <w:pPr>
              <w:pStyle w:val="Ptabletext"/>
            </w:pPr>
            <w:r w:rsidRPr="0083739F">
              <w:object w:dxaOrig="240" w:dyaOrig="620" w14:anchorId="610D5E5B">
                <v:shape id="_x0000_i1045" type="#_x0000_t75" style="width:11.8pt;height:30.1pt" o:ole="" fillcolor="window">
                  <v:imagedata r:id="rId49" o:title=""/>
                </v:shape>
                <o:OLEObject Type="Embed" ProgID="Equation.3" ShapeID="_x0000_i1045" DrawAspect="Content" ObjectID="_1540647215" r:id="rId50"/>
              </w:object>
            </w:r>
          </w:p>
        </w:tc>
        <w:tc>
          <w:tcPr>
            <w:tcW w:w="2120" w:type="dxa"/>
            <w:tcMar>
              <w:left w:w="0" w:type="dxa"/>
              <w:right w:w="0" w:type="dxa"/>
            </w:tcMar>
            <w:vAlign w:val="center"/>
          </w:tcPr>
          <w:p w14:paraId="5F95A007" w14:textId="77777777" w:rsidR="0083739F" w:rsidRPr="0083739F" w:rsidRDefault="0083739F" w:rsidP="006728D4">
            <w:pPr>
              <w:pStyle w:val="Ptabletext"/>
            </w:pPr>
            <w:r w:rsidRPr="0083739F">
              <w:t>0.75</w:t>
            </w:r>
          </w:p>
          <w:p w14:paraId="0A290AA8" w14:textId="77777777" w:rsidR="0083739F" w:rsidRPr="0083739F" w:rsidRDefault="0083739F" w:rsidP="006728D4">
            <w:pPr>
              <w:pStyle w:val="Ptabletext"/>
            </w:pPr>
          </w:p>
        </w:tc>
        <w:tc>
          <w:tcPr>
            <w:tcW w:w="2984" w:type="dxa"/>
            <w:tcMar>
              <w:left w:w="0" w:type="dxa"/>
              <w:right w:w="0" w:type="dxa"/>
            </w:tcMar>
            <w:vAlign w:val="center"/>
          </w:tcPr>
          <w:p w14:paraId="548C7D96" w14:textId="77777777" w:rsidR="0083739F" w:rsidRPr="0083739F" w:rsidRDefault="0083739F" w:rsidP="006728D4">
            <w:pPr>
              <w:pStyle w:val="Ptabletext"/>
            </w:pPr>
            <w:r w:rsidRPr="0083739F">
              <w:t>75%</w:t>
            </w:r>
          </w:p>
        </w:tc>
      </w:tr>
      <w:tr w:rsidR="00A63A43" w:rsidRPr="0087708E" w14:paraId="0B24C076" w14:textId="77777777" w:rsidTr="006728D4">
        <w:trPr>
          <w:trHeight w:val="652"/>
        </w:trPr>
        <w:tc>
          <w:tcPr>
            <w:tcW w:w="2979" w:type="dxa"/>
            <w:tcMar>
              <w:left w:w="0" w:type="dxa"/>
              <w:right w:w="0" w:type="dxa"/>
            </w:tcMar>
          </w:tcPr>
          <w:p w14:paraId="1473E6BE" w14:textId="77777777" w:rsidR="0083739F" w:rsidRPr="0083739F" w:rsidRDefault="0083739F" w:rsidP="0083739F">
            <w:pPr>
              <w:pStyle w:val="Ptabletext"/>
            </w:pPr>
            <w:r w:rsidRPr="0083739F">
              <w:object w:dxaOrig="220" w:dyaOrig="620" w14:anchorId="58E9C164">
                <v:shape id="_x0000_i1046" type="#_x0000_t75" style="width:9.65pt;height:30.1pt" o:ole="" fillcolor="window">
                  <v:imagedata r:id="rId51" o:title=""/>
                </v:shape>
                <o:OLEObject Type="Embed" ProgID="Equation.3" ShapeID="_x0000_i1046" DrawAspect="Content" ObjectID="_1540647216" r:id="rId52"/>
              </w:object>
            </w:r>
          </w:p>
        </w:tc>
        <w:tc>
          <w:tcPr>
            <w:tcW w:w="2120" w:type="dxa"/>
            <w:tcMar>
              <w:left w:w="0" w:type="dxa"/>
              <w:right w:w="0" w:type="dxa"/>
            </w:tcMar>
            <w:vAlign w:val="center"/>
          </w:tcPr>
          <w:p w14:paraId="4F8D109F" w14:textId="77777777" w:rsidR="0083739F" w:rsidRPr="0083739F" w:rsidRDefault="0083739F" w:rsidP="006728D4">
            <w:pPr>
              <w:pStyle w:val="Ptabletext"/>
            </w:pPr>
            <w:r w:rsidRPr="0083739F">
              <w:t>0.6</w:t>
            </w:r>
          </w:p>
          <w:p w14:paraId="71C3720F" w14:textId="77777777" w:rsidR="0083739F" w:rsidRPr="0083739F" w:rsidRDefault="0083739F" w:rsidP="006728D4">
            <w:pPr>
              <w:pStyle w:val="Ptabletext"/>
            </w:pPr>
          </w:p>
        </w:tc>
        <w:tc>
          <w:tcPr>
            <w:tcW w:w="2984" w:type="dxa"/>
            <w:tcMar>
              <w:left w:w="0" w:type="dxa"/>
              <w:right w:w="0" w:type="dxa"/>
            </w:tcMar>
            <w:vAlign w:val="center"/>
          </w:tcPr>
          <w:p w14:paraId="5D9729A0" w14:textId="77777777" w:rsidR="0083739F" w:rsidRPr="0083739F" w:rsidRDefault="0083739F" w:rsidP="006728D4">
            <w:pPr>
              <w:pStyle w:val="Ptabletext"/>
            </w:pPr>
            <w:r w:rsidRPr="0083739F">
              <w:t>60%</w:t>
            </w:r>
          </w:p>
        </w:tc>
      </w:tr>
      <w:tr w:rsidR="00A63A43" w:rsidRPr="0087708E" w14:paraId="75A71EFA" w14:textId="77777777" w:rsidTr="006728D4">
        <w:trPr>
          <w:trHeight w:val="652"/>
        </w:trPr>
        <w:tc>
          <w:tcPr>
            <w:tcW w:w="2979" w:type="dxa"/>
            <w:tcMar>
              <w:left w:w="0" w:type="dxa"/>
              <w:right w:w="0" w:type="dxa"/>
            </w:tcMar>
          </w:tcPr>
          <w:p w14:paraId="1BF82079" w14:textId="77777777" w:rsidR="0083739F" w:rsidRPr="0083739F" w:rsidRDefault="0083739F" w:rsidP="0083739F">
            <w:pPr>
              <w:pStyle w:val="Ptabletext"/>
            </w:pPr>
            <w:r w:rsidRPr="0083739F">
              <w:object w:dxaOrig="220" w:dyaOrig="620" w14:anchorId="1AAD0E98">
                <v:shape id="_x0000_i1047" type="#_x0000_t75" style="width:9.65pt;height:30.1pt" o:ole="" fillcolor="window">
                  <v:imagedata r:id="rId53" o:title=""/>
                </v:shape>
                <o:OLEObject Type="Embed" ProgID="Equation.3" ShapeID="_x0000_i1047" DrawAspect="Content" ObjectID="_1540647217" r:id="rId54"/>
              </w:object>
            </w:r>
          </w:p>
        </w:tc>
        <w:tc>
          <w:tcPr>
            <w:tcW w:w="2120" w:type="dxa"/>
            <w:tcMar>
              <w:left w:w="0" w:type="dxa"/>
              <w:right w:w="0" w:type="dxa"/>
            </w:tcMar>
            <w:vAlign w:val="center"/>
          </w:tcPr>
          <w:p w14:paraId="0FCA24B4" w14:textId="77777777" w:rsidR="0083739F" w:rsidRPr="0083739F" w:rsidRDefault="0083739F" w:rsidP="006728D4">
            <w:pPr>
              <w:pStyle w:val="Ptabletext"/>
            </w:pPr>
            <w:r w:rsidRPr="0083739F">
              <w:t>0.333…</w:t>
            </w:r>
          </w:p>
          <w:p w14:paraId="58EED240" w14:textId="77777777" w:rsidR="0083739F" w:rsidRPr="0083739F" w:rsidRDefault="0083739F" w:rsidP="006728D4">
            <w:pPr>
              <w:pStyle w:val="Ptabletext"/>
            </w:pPr>
          </w:p>
        </w:tc>
        <w:tc>
          <w:tcPr>
            <w:tcW w:w="2984" w:type="dxa"/>
            <w:tcMar>
              <w:left w:w="0" w:type="dxa"/>
              <w:right w:w="0" w:type="dxa"/>
            </w:tcMar>
            <w:vAlign w:val="center"/>
          </w:tcPr>
          <w:p w14:paraId="191FD7D1" w14:textId="497A06AB" w:rsidR="0083739F" w:rsidRPr="0083739F" w:rsidRDefault="00E9705F" w:rsidP="006728D4">
            <w:pPr>
              <w:pStyle w:val="Ptabletext"/>
            </w:pPr>
            <w:r>
              <w:t>33.33...</w:t>
            </w:r>
            <w:r w:rsidR="0083739F" w:rsidRPr="0083739F">
              <w:t>%</w:t>
            </w:r>
          </w:p>
        </w:tc>
      </w:tr>
    </w:tbl>
    <w:p w14:paraId="275C438D" w14:textId="26C7BA61" w:rsidR="0066672C" w:rsidRPr="0003208B" w:rsidRDefault="0066672C" w:rsidP="0066672C">
      <w:pPr>
        <w:pStyle w:val="Pquestionheadingsx"/>
      </w:pPr>
      <w:r>
        <w:t>Question 24</w:t>
      </w:r>
      <w:r w:rsidRPr="0003208B">
        <w:tab/>
      </w:r>
      <w:r w:rsidR="009D7D78">
        <w:rPr>
          <w:rStyle w:val="Cmarkslabel"/>
        </w:rPr>
        <w:t>2</w:t>
      </w:r>
      <w:r w:rsidRPr="00106084">
        <w:rPr>
          <w:rStyle w:val="Cmarkslabel"/>
        </w:rPr>
        <w:t xml:space="preserve"> marks</w:t>
      </w:r>
      <w:r w:rsidRPr="0003208B">
        <w:tab/>
        <w:t>[</w:t>
      </w:r>
      <w:r>
        <w:t>4</w:t>
      </w:r>
      <w:r w:rsidRPr="0003208B">
        <w:t>.</w:t>
      </w:r>
      <w:r>
        <w:t>8</w:t>
      </w:r>
      <w:r w:rsidRPr="0003208B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A63A43" w14:paraId="06DEAE9B" w14:textId="77777777" w:rsidTr="006D2C16">
        <w:tc>
          <w:tcPr>
            <w:tcW w:w="4927" w:type="dxa"/>
          </w:tcPr>
          <w:p w14:paraId="0D3674FF" w14:textId="1C6BD4EC" w:rsidR="009D7D78" w:rsidRDefault="00A63A43" w:rsidP="009D7D78">
            <w:pPr>
              <w:pStyle w:val="Pquestiontextpartsa"/>
              <w:rPr>
                <w:rStyle w:val="Cquestionpartlabelbold"/>
              </w:rPr>
            </w:pPr>
            <w:r w:rsidRPr="00106084">
              <w:rPr>
                <w:rStyle w:val="Cquestionpartlabelbold"/>
              </w:rPr>
              <w:t>(a)</w:t>
            </w:r>
            <w:r w:rsidRPr="00106084">
              <w:rPr>
                <w:rStyle w:val="Cquestionpartlabelbold"/>
              </w:rPr>
              <w:tab/>
            </w:r>
          </w:p>
          <w:p w14:paraId="697E3975" w14:textId="3BE02DF3" w:rsidR="00A63A43" w:rsidRDefault="00BC0394" w:rsidP="009D7D78">
            <w:pPr>
              <w:pStyle w:val="Pquestiontextpartsa"/>
            </w:pPr>
            <w:r>
              <w:tab/>
            </w:r>
            <w:r w:rsidR="009D7D78" w:rsidRPr="009D7D78">
              <w:rPr>
                <w:position w:val="-28"/>
              </w:rPr>
              <w:object w:dxaOrig="1579" w:dyaOrig="700" w14:anchorId="29C86AAF">
                <v:shape id="_x0000_i1048" type="#_x0000_t75" style="width:78.45pt;height:35.45pt" o:ole="">
                  <v:imagedata r:id="rId55" o:title=""/>
                </v:shape>
                <o:OLEObject Type="Embed" ProgID="Equation.DSMT4" ShapeID="_x0000_i1048" DrawAspect="Content" ObjectID="_1540647218" r:id="rId56"/>
              </w:object>
            </w:r>
            <w:r w:rsidR="00A63A43" w:rsidRPr="00E07CAC">
              <w:br/>
            </w:r>
          </w:p>
        </w:tc>
        <w:tc>
          <w:tcPr>
            <w:tcW w:w="4927" w:type="dxa"/>
          </w:tcPr>
          <w:p w14:paraId="38F06B40" w14:textId="19EF3EF8" w:rsidR="009D7D78" w:rsidRDefault="00A63A43" w:rsidP="009D7D78">
            <w:pPr>
              <w:pStyle w:val="Pquestiontextpartsa"/>
              <w:rPr>
                <w:rStyle w:val="Cquestionpartlabelbold"/>
              </w:rPr>
            </w:pPr>
            <w:r w:rsidRPr="00106084">
              <w:rPr>
                <w:rStyle w:val="Cquestionpartlabelbold"/>
              </w:rPr>
              <w:t>(b)</w:t>
            </w:r>
            <w:r w:rsidRPr="00106084">
              <w:rPr>
                <w:rStyle w:val="Cquestionpartlabelbold"/>
              </w:rPr>
              <w:tab/>
            </w:r>
          </w:p>
          <w:p w14:paraId="2A6F3205" w14:textId="6F702249" w:rsidR="00A63A43" w:rsidRDefault="00BC0394" w:rsidP="009D7D78">
            <w:pPr>
              <w:pStyle w:val="Pquestiontextpartsa"/>
            </w:pPr>
            <w:r>
              <w:tab/>
            </w:r>
            <w:r w:rsidR="009D7D78" w:rsidRPr="009D7D78">
              <w:rPr>
                <w:position w:val="-34"/>
              </w:rPr>
              <w:object w:dxaOrig="1980" w:dyaOrig="760" w14:anchorId="521251CD">
                <v:shape id="_x0000_i1049" type="#_x0000_t75" style="width:98.85pt;height:38.7pt" o:ole="">
                  <v:imagedata r:id="rId57" o:title=""/>
                </v:shape>
                <o:OLEObject Type="Embed" ProgID="Equation.DSMT4" ShapeID="_x0000_i1049" DrawAspect="Content" ObjectID="_1540647219" r:id="rId58"/>
              </w:object>
            </w:r>
          </w:p>
        </w:tc>
      </w:tr>
    </w:tbl>
    <w:p w14:paraId="4485A1AB" w14:textId="77777777" w:rsidR="0066672C" w:rsidRDefault="0066672C" w:rsidP="0066672C">
      <w:pPr>
        <w:pStyle w:val="Pquestionheadingsx"/>
      </w:pPr>
      <w:r>
        <w:lastRenderedPageBreak/>
        <w:t>Question 25</w:t>
      </w:r>
      <w:r w:rsidRPr="0003208B">
        <w:tab/>
      </w:r>
      <w:r w:rsidRPr="00106084">
        <w:rPr>
          <w:rStyle w:val="Cmarkslabel"/>
        </w:rPr>
        <w:t>2 marks</w:t>
      </w:r>
      <w:r w:rsidRPr="0003208B">
        <w:tab/>
        <w:t>[</w:t>
      </w:r>
      <w:r>
        <w:t>4</w:t>
      </w:r>
      <w:r w:rsidRPr="0003208B">
        <w:t>.</w:t>
      </w:r>
      <w:r>
        <w:t>8</w:t>
      </w:r>
      <w:r w:rsidRPr="0003208B">
        <w:t>]</w:t>
      </w:r>
    </w:p>
    <w:p w14:paraId="5597F16A" w14:textId="6269F2AC" w:rsidR="0036537F" w:rsidRDefault="0036537F" w:rsidP="0036537F">
      <w:pPr>
        <w:pStyle w:val="Pquestiontextpartsa"/>
      </w:pPr>
      <w:r w:rsidRPr="0036537F">
        <w:t>14 marks out of 25</w:t>
      </w:r>
      <w:r w:rsidR="009D7D78">
        <w:t>:</w:t>
      </w:r>
    </w:p>
    <w:p w14:paraId="4115569C" w14:textId="068273C2" w:rsidR="0036537F" w:rsidRDefault="009D7D78" w:rsidP="0036537F">
      <w:pPr>
        <w:pStyle w:val="Pquestiontextpartsa"/>
      </w:pPr>
      <w:r w:rsidRPr="009D7D78">
        <w:rPr>
          <w:position w:val="-46"/>
        </w:rPr>
        <w:object w:dxaOrig="2420" w:dyaOrig="1040" w14:anchorId="35DD3446">
          <v:shape id="_x0000_i1050" type="#_x0000_t75" style="width:120.35pt;height:51.6pt" o:ole="">
            <v:imagedata r:id="rId59" o:title=""/>
          </v:shape>
          <o:OLEObject Type="Embed" ProgID="Equation.DSMT4" ShapeID="_x0000_i1050" DrawAspect="Content" ObjectID="_1540647220" r:id="rId60"/>
        </w:object>
      </w:r>
    </w:p>
    <w:p w14:paraId="6AA8761C" w14:textId="77777777" w:rsidR="0066672C" w:rsidRDefault="0066672C" w:rsidP="0036537F">
      <w:pPr>
        <w:pStyle w:val="Pquestionheadingsx"/>
      </w:pPr>
      <w:r>
        <w:t>Question 26</w:t>
      </w:r>
      <w:r w:rsidRPr="0003208B">
        <w:tab/>
      </w:r>
      <w:r w:rsidRPr="00106084">
        <w:rPr>
          <w:rStyle w:val="Cmarkslabel"/>
        </w:rPr>
        <w:t>4 marks</w:t>
      </w:r>
      <w:r w:rsidRPr="0003208B">
        <w:tab/>
        <w:t>[</w:t>
      </w:r>
      <w:r>
        <w:t>4</w:t>
      </w:r>
      <w:r w:rsidRPr="0003208B">
        <w:t>.</w:t>
      </w:r>
      <w:r>
        <w:t>9</w:t>
      </w:r>
      <w:r w:rsidRPr="0003208B">
        <w:t>]</w:t>
      </w:r>
    </w:p>
    <w:p w14:paraId="38D77EC6" w14:textId="38376FD1" w:rsidR="00A63A43" w:rsidRDefault="009E79E7" w:rsidP="009E79E7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="00A63A43">
        <w:rPr>
          <w:rStyle w:val="Cquestionpartlabelbold"/>
        </w:rPr>
        <w:t xml:space="preserve">    </w:t>
      </w:r>
      <w:r w:rsidR="0036537F" w:rsidRPr="0036537F">
        <w:t>4 : 7</w:t>
      </w:r>
      <w:r w:rsidR="00BD5F1E">
        <w:tab/>
      </w:r>
      <w:r w:rsidR="00BD5F1E">
        <w:tab/>
        <w:t>(× 4)</w:t>
      </w:r>
      <w:r w:rsidR="0036537F" w:rsidRPr="0036537F">
        <w:br/>
      </w:r>
      <w:r w:rsidR="00A63A43">
        <w:t xml:space="preserve">= </w:t>
      </w:r>
      <w:r w:rsidR="00BD5F1E">
        <w:t>16</w:t>
      </w:r>
      <w:r w:rsidR="00A63A43">
        <w:t xml:space="preserve"> : </w:t>
      </w:r>
      <w:r w:rsidR="00BD5F1E" w:rsidRPr="00BD5F1E">
        <w:rPr>
          <w:u w:val="single"/>
        </w:rPr>
        <w:t>28</w:t>
      </w:r>
      <w:r w:rsidR="00BD5F1E">
        <w:tab/>
      </w:r>
      <w:r w:rsidR="00BD5F1E">
        <w:tab/>
        <w:t>(÷ 2)</w:t>
      </w:r>
      <w:r w:rsidR="0036537F" w:rsidRPr="0036537F">
        <w:br/>
      </w:r>
      <w:r w:rsidR="00A63A43">
        <w:t xml:space="preserve">= </w:t>
      </w:r>
      <w:r w:rsidR="00BD5F1E" w:rsidRPr="00BD5F1E">
        <w:rPr>
          <w:u w:val="single"/>
        </w:rPr>
        <w:t>8</w:t>
      </w:r>
      <w:r w:rsidR="00A63A43">
        <w:t xml:space="preserve"> : </w:t>
      </w:r>
      <w:r w:rsidR="00BD5F1E">
        <w:t>14</w:t>
      </w:r>
    </w:p>
    <w:p w14:paraId="180CE7AC" w14:textId="70C3F86C" w:rsidR="009E79E7" w:rsidRDefault="009E79E7" w:rsidP="009E79E7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="00A63A43">
        <w:t xml:space="preserve">2 : 5 : </w:t>
      </w:r>
      <w:r w:rsidR="0036537F" w:rsidRPr="0036537F">
        <w:t>3</w:t>
      </w:r>
      <w:r w:rsidR="00BD5F1E">
        <w:tab/>
      </w:r>
      <w:r w:rsidR="00BD5F1E">
        <w:tab/>
        <w:t>(× 3)</w:t>
      </w:r>
      <w:r w:rsidR="0036537F" w:rsidRPr="0036537F">
        <w:br/>
      </w:r>
      <w:r w:rsidR="00BD5F1E">
        <w:t>= 6</w:t>
      </w:r>
      <w:r w:rsidR="00A63A43">
        <w:t xml:space="preserve"> : </w:t>
      </w:r>
      <w:r w:rsidR="00BD5F1E">
        <w:rPr>
          <w:u w:val="single"/>
        </w:rPr>
        <w:t>15</w:t>
      </w:r>
      <w:r w:rsidR="00A63A43">
        <w:t xml:space="preserve">: </w:t>
      </w:r>
      <w:r w:rsidR="00BD5F1E">
        <w:rPr>
          <w:u w:val="single"/>
        </w:rPr>
        <w:t>9</w:t>
      </w:r>
    </w:p>
    <w:p w14:paraId="42207AD7" w14:textId="7292AFF3" w:rsidR="00C55B3E" w:rsidRPr="00655B46" w:rsidRDefault="00BD5F1E" w:rsidP="000C518A">
      <w:pPr>
        <w:pStyle w:val="Psectionresults"/>
        <w:spacing w:before="0" w:after="0"/>
      </w:pPr>
      <w:r>
        <w:t xml:space="preserve">Short answer total: </w:t>
      </w:r>
      <w:r w:rsidR="00C55B3E" w:rsidRPr="00655B46">
        <w:t>4</w:t>
      </w:r>
      <w:r>
        <w:t>3</w:t>
      </w:r>
    </w:p>
    <w:p w14:paraId="15A83819" w14:textId="77777777" w:rsidR="009E79E7" w:rsidRPr="00655B46" w:rsidRDefault="009E79E7" w:rsidP="00A63A43">
      <w:pPr>
        <w:pStyle w:val="Psectionheading"/>
      </w:pPr>
      <w:r w:rsidRPr="00655B46">
        <w:t>Extended answer section</w:t>
      </w:r>
    </w:p>
    <w:p w14:paraId="717CDFAF" w14:textId="1C386446" w:rsidR="0066672C" w:rsidRDefault="0066672C" w:rsidP="000C518A">
      <w:pPr>
        <w:pStyle w:val="Pquestionheadingsx1stafterhead"/>
      </w:pPr>
      <w:r>
        <w:t>Question 27</w:t>
      </w:r>
      <w:r w:rsidRPr="0003208B">
        <w:tab/>
      </w:r>
      <w:r w:rsidR="00A63A43">
        <w:rPr>
          <w:rStyle w:val="Cmarkslabel"/>
        </w:rPr>
        <w:t>7</w:t>
      </w:r>
      <w:r w:rsidRPr="00106084">
        <w:rPr>
          <w:rStyle w:val="Cmarkslabel"/>
        </w:rPr>
        <w:t xml:space="preserve"> marks</w:t>
      </w:r>
      <w:r w:rsidRPr="0003208B">
        <w:tab/>
        <w:t>[</w:t>
      </w:r>
      <w:r>
        <w:t>4</w:t>
      </w:r>
      <w:r w:rsidRPr="0003208B">
        <w:t>.</w:t>
      </w:r>
      <w:r>
        <w:t xml:space="preserve">1, </w:t>
      </w:r>
      <w:r w:rsidR="00BD5F1E">
        <w:t>4.4, 4.6</w:t>
      </w:r>
      <w:r w:rsidRPr="0003208B">
        <w:t>]</w:t>
      </w:r>
    </w:p>
    <w:p w14:paraId="150ED4B5" w14:textId="6384D6FB" w:rsidR="00BD5F1E" w:rsidRDefault="009E79E7" w:rsidP="00AB7D12">
      <w:pPr>
        <w:pStyle w:val="Pquestiontextpartsa"/>
        <w:rPr>
          <w:rStyle w:val="Cquestionpartlabelbold"/>
        </w:rPr>
      </w:pPr>
      <w:r w:rsidRPr="00106084">
        <w:rPr>
          <w:rStyle w:val="Cquestionpartlabelbold"/>
        </w:rPr>
        <w:t>(a)</w:t>
      </w:r>
      <w:r w:rsidR="00BC0394">
        <w:t>–</w:t>
      </w:r>
      <w:r w:rsidRPr="00AB7D12">
        <w:rPr>
          <w:rStyle w:val="Cquestionpartlabelbold"/>
        </w:rPr>
        <w:t>(b)</w:t>
      </w:r>
      <w:r w:rsidRPr="00AB7D12">
        <w:rPr>
          <w:rStyle w:val="Cquestionpartlabelbold"/>
        </w:rPr>
        <w:tab/>
      </w:r>
    </w:p>
    <w:p w14:paraId="779CCF51" w14:textId="0D4AA308" w:rsidR="0036537F" w:rsidRPr="00AB7D12" w:rsidRDefault="00BD5F1E" w:rsidP="00AB7D12">
      <w:pPr>
        <w:pStyle w:val="Pquestiontextpartsa"/>
        <w:rPr>
          <w:rStyle w:val="Cquestionpartlabelbold"/>
        </w:rPr>
      </w:pPr>
      <w:r>
        <w:rPr>
          <w:rStyle w:val="Cquestionpartlabelbold"/>
        </w:rPr>
        <w:tab/>
      </w:r>
      <w:r w:rsidR="00AB7D12">
        <w:rPr>
          <w:noProof/>
        </w:rPr>
        <w:drawing>
          <wp:inline distT="0" distB="0" distL="0" distR="0" wp14:anchorId="36848D14" wp14:editId="1624FEED">
            <wp:extent cx="2926080" cy="309245"/>
            <wp:effectExtent l="0" t="0" r="0" b="0"/>
            <wp:docPr id="10" name="Picture 10" descr="Macintosh HD:Users:lizwaud:Desktop:PM7_eBook:Batch 1 commenced:Artwork_CORRECTED_041016_Use this:Ch4:PM2e_07_EB_04_FBTS_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Macintosh HD:Users:lizwaud:Desktop:PM7_eBook:Batch 1 commenced:Artwork_CORRECTED_041016_Use this:Ch4:PM2e_07_EB_04_FBTS_05.jpg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6080" cy="309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4274A6" w14:textId="24A4DCA4" w:rsidR="009E79E7" w:rsidRDefault="009E79E7" w:rsidP="00D70D3D">
      <w:pPr>
        <w:pStyle w:val="Pquestiontextpartsa"/>
        <w:rPr>
          <w:noProof/>
        </w:rPr>
      </w:pPr>
      <w:r w:rsidRPr="00D70D3D">
        <w:rPr>
          <w:rStyle w:val="Cquestionpartlabelbold"/>
        </w:rPr>
        <w:t>(c)</w:t>
      </w:r>
      <w:r w:rsidR="00D70D3D" w:rsidRPr="00D70D3D">
        <w:rPr>
          <w:rStyle w:val="Cquestionpartlabelbold"/>
        </w:rPr>
        <w:tab/>
      </w:r>
      <w:r w:rsidRPr="00BD5F1E">
        <w:t>A</w:t>
      </w:r>
      <w:r w:rsidR="0036537F">
        <w:t xml:space="preserve"> = 0.58</w:t>
      </w:r>
    </w:p>
    <w:p w14:paraId="1CF2E95E" w14:textId="48DBDA62" w:rsidR="00BD5F1E" w:rsidRDefault="009E79E7" w:rsidP="00D70D3D">
      <w:pPr>
        <w:pStyle w:val="Pquestiontextpartsa"/>
        <w:rPr>
          <w:rStyle w:val="Cquestionpartlabelbold"/>
        </w:rPr>
      </w:pPr>
      <w:r w:rsidRPr="006A063D">
        <w:rPr>
          <w:rStyle w:val="Cquestionpartlabelbold"/>
        </w:rPr>
        <w:t>(d)</w:t>
      </w:r>
      <w:r w:rsidR="00BD5F1E">
        <w:rPr>
          <w:rStyle w:val="Cquestionpartlabelbold"/>
        </w:rPr>
        <w:tab/>
      </w:r>
      <w:r w:rsidR="00BD5F1E" w:rsidRPr="00E67630">
        <w:t>Using the number line:</w:t>
      </w:r>
    </w:p>
    <w:p w14:paraId="4F81F2C0" w14:textId="42F6A257" w:rsidR="009E79E7" w:rsidRDefault="00BD5F1E" w:rsidP="00D70D3D">
      <w:pPr>
        <w:pStyle w:val="Pquestiontextpartsa"/>
      </w:pPr>
      <w:r>
        <w:rPr>
          <w:rStyle w:val="Cquestionpartlabelbold"/>
        </w:rPr>
        <w:tab/>
      </w:r>
      <w:r>
        <w:rPr>
          <w:b/>
          <w:noProof/>
        </w:rPr>
        <w:drawing>
          <wp:inline distT="0" distB="0" distL="0" distR="0" wp14:anchorId="626CFF28" wp14:editId="0A859D77">
            <wp:extent cx="2926080" cy="379730"/>
            <wp:effectExtent l="0" t="0" r="0" b="1270"/>
            <wp:docPr id="11" name="Picture 11" descr="Macintosh HD:Users:lizwaud:Desktop:PM7_eBook:Batch 1 commenced:Artwork_CORRECTED_041016_Use this:Ch4:PM2e_07_EB_04_FBTS_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Macintosh HD:Users:lizwaud:Desktop:PM7_eBook:Batch 1 commenced:Artwork_CORRECTED_041016_Use this:Ch4:PM2e_07_EB_04_FBTS_06.jpg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6080" cy="379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70D3D">
        <w:rPr>
          <w:rStyle w:val="Cquestionpartlabelbold"/>
        </w:rPr>
        <w:tab/>
      </w:r>
      <w:r w:rsidR="00D70D3D">
        <w:rPr>
          <w:rStyle w:val="Cquestionpartlabelbold"/>
        </w:rPr>
        <w:br/>
      </w:r>
      <w:r w:rsidR="0036537F">
        <w:t>The point halfway between 0.4 and 1.6 is 1.0</w:t>
      </w:r>
      <w:r w:rsidR="009E79E7" w:rsidRPr="0087708E">
        <w:t>.</w:t>
      </w:r>
    </w:p>
    <w:p w14:paraId="37294399" w14:textId="7A38553D" w:rsidR="00BD5F1E" w:rsidRDefault="00BC0394" w:rsidP="00BD5F1E">
      <w:pPr>
        <w:pStyle w:val="Pquestiontextpartsa"/>
      </w:pPr>
      <w:r>
        <w:tab/>
      </w:r>
      <w:r w:rsidR="00BD5F1E">
        <w:t>Using arithmetic:</w:t>
      </w:r>
    </w:p>
    <w:p w14:paraId="49896660" w14:textId="5E2B013D" w:rsidR="00BD5F1E" w:rsidRPr="002E632A" w:rsidRDefault="00BC0394" w:rsidP="00BD5F1E">
      <w:pPr>
        <w:pStyle w:val="Pquestiontextpartsa"/>
        <w:rPr>
          <w:rStyle w:val="Cmathsexpressions"/>
        </w:rPr>
      </w:pPr>
      <w:r>
        <w:tab/>
      </w:r>
      <w:r w:rsidR="00BD5F1E">
        <w:t>(0.4 + 1.6) ÷ 2 = 2 ÷ 2 = 1</w:t>
      </w:r>
    </w:p>
    <w:p w14:paraId="474A7F8C" w14:textId="4AA3ED1C" w:rsidR="0066672C" w:rsidRDefault="0066672C" w:rsidP="0066672C">
      <w:pPr>
        <w:pStyle w:val="Pquestionheadingsx"/>
      </w:pPr>
      <w:r>
        <w:t>Question 28</w:t>
      </w:r>
      <w:r w:rsidRPr="0003208B">
        <w:tab/>
      </w:r>
      <w:r w:rsidR="00BD5F1E">
        <w:rPr>
          <w:rStyle w:val="Cmarkslabel"/>
        </w:rPr>
        <w:t>6</w:t>
      </w:r>
      <w:r w:rsidRPr="00106084">
        <w:rPr>
          <w:rStyle w:val="Cmarkslabel"/>
        </w:rPr>
        <w:t xml:space="preserve"> marks</w:t>
      </w:r>
      <w:r w:rsidRPr="0003208B">
        <w:tab/>
        <w:t>[</w:t>
      </w:r>
      <w:r w:rsidR="00BD5F1E">
        <w:t>4.4, 4.8, 4.9</w:t>
      </w:r>
      <w:r w:rsidRPr="0003208B">
        <w:t>]</w:t>
      </w:r>
    </w:p>
    <w:p w14:paraId="100C08DC" w14:textId="3E03AA8B" w:rsidR="009E79E7" w:rsidRDefault="009E79E7" w:rsidP="009E79E7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="00A63A43">
        <w:t xml:space="preserve">16.03 – </w:t>
      </w:r>
      <w:r w:rsidR="0036537F" w:rsidRPr="0036537F">
        <w:t>0.11= 15.92</w:t>
      </w:r>
      <w:r w:rsidR="00A63A43">
        <w:t xml:space="preserve"> seconds</w:t>
      </w:r>
    </w:p>
    <w:p w14:paraId="38BCA216" w14:textId="3B1A350A" w:rsidR="009E79E7" w:rsidRDefault="009E79E7" w:rsidP="0036537F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="0036537F" w:rsidRPr="0036537F">
        <w:t xml:space="preserve">16.21 – 15.92 </w:t>
      </w:r>
      <w:r w:rsidR="00A63A43">
        <w:t xml:space="preserve">= </w:t>
      </w:r>
      <w:r w:rsidR="0036537F" w:rsidRPr="0036537F">
        <w:t>0.29 seconds</w:t>
      </w:r>
    </w:p>
    <w:p w14:paraId="37A2E861" w14:textId="0DCC19C6" w:rsidR="009E79E7" w:rsidRDefault="009E79E7" w:rsidP="00D70D3D">
      <w:pPr>
        <w:pStyle w:val="Pquestiontextpartsai"/>
        <w:rPr>
          <w:rStyle w:val="Cquestionpartlabelbold"/>
        </w:rPr>
      </w:pPr>
      <w:r w:rsidRPr="00106084">
        <w:rPr>
          <w:rStyle w:val="Cquestionpartlabelbold"/>
        </w:rPr>
        <w:t>(c)</w:t>
      </w:r>
      <w:r w:rsidRPr="00106084">
        <w:rPr>
          <w:rStyle w:val="Cquestionpartlabelbold"/>
        </w:rPr>
        <w:tab/>
        <w:t>(i)</w:t>
      </w:r>
      <w:r w:rsidR="00D70D3D">
        <w:rPr>
          <w:rStyle w:val="Cquestionpartlabelbold"/>
        </w:rPr>
        <w:tab/>
      </w:r>
      <w:r w:rsidR="00BC0394" w:rsidRPr="00BC0394">
        <w:rPr>
          <w:rStyle w:val="Cquestionpartlabelbold"/>
          <w:position w:val="-16"/>
        </w:rPr>
        <w:object w:dxaOrig="960" w:dyaOrig="680" w14:anchorId="633B7E5E">
          <v:shape id="_x0000_i1052" type="#_x0000_t75" style="width:48.35pt;height:33.3pt" o:ole="">
            <v:imagedata r:id="rId63" o:title=""/>
          </v:shape>
          <o:OLEObject Type="Embed" ProgID="Equation.DSMT4" ShapeID="_x0000_i1052" DrawAspect="Content" ObjectID="_1540647221" r:id="rId64"/>
        </w:object>
      </w:r>
    </w:p>
    <w:p w14:paraId="75560E0A" w14:textId="1FCF31A5" w:rsidR="00BD5F1E" w:rsidRDefault="00BD5F1E" w:rsidP="00D70D3D">
      <w:pPr>
        <w:pStyle w:val="Pquestiontextpartsai"/>
      </w:pPr>
      <w:r>
        <w:tab/>
      </w:r>
      <w:r>
        <w:tab/>
        <w:t>On</w:t>
      </w:r>
      <w:r w:rsidRPr="0087708E">
        <w:t>e serve is 20</w:t>
      </w:r>
      <w:r>
        <w:t>0</w:t>
      </w:r>
      <w:r w:rsidRPr="0087708E">
        <w:t>0 kJ.</w:t>
      </w:r>
    </w:p>
    <w:p w14:paraId="10833456" w14:textId="37A27375" w:rsidR="009E79E7" w:rsidRDefault="009E79E7" w:rsidP="000C518A">
      <w:pPr>
        <w:pStyle w:val="Pquestiontextpartsi"/>
      </w:pPr>
      <w:r w:rsidRPr="006A063D">
        <w:rPr>
          <w:rStyle w:val="Cquestionpartlabelbold"/>
        </w:rPr>
        <w:t>(ii)</w:t>
      </w:r>
      <w:r w:rsidR="00D70D3D">
        <w:rPr>
          <w:rStyle w:val="Cquestionpartlabelbold"/>
        </w:rPr>
        <w:tab/>
      </w:r>
      <w:r w:rsidR="000C518A" w:rsidRPr="0087708E">
        <w:t xml:space="preserve">The breakfast serving size is </w:t>
      </w:r>
      <w:r w:rsidR="000C518A">
        <w:t>3</w:t>
      </w:r>
      <w:r w:rsidR="000C518A" w:rsidRPr="0087708E">
        <w:t xml:space="preserve"> × 20</w:t>
      </w:r>
      <w:r w:rsidR="000C518A">
        <w:t>00</w:t>
      </w:r>
      <w:r w:rsidR="000C518A" w:rsidRPr="0087708E">
        <w:t xml:space="preserve"> = </w:t>
      </w:r>
      <w:r w:rsidR="000C518A">
        <w:t>6</w:t>
      </w:r>
      <w:r w:rsidR="000C518A" w:rsidRPr="0087708E">
        <w:t>0</w:t>
      </w:r>
      <w:r w:rsidR="000C518A">
        <w:t>0</w:t>
      </w:r>
      <w:r w:rsidR="000C518A" w:rsidRPr="0087708E">
        <w:t>0 kJ.</w:t>
      </w:r>
    </w:p>
    <w:p w14:paraId="147B934C" w14:textId="4D1211AC" w:rsidR="009E79E7" w:rsidRDefault="009E79E7" w:rsidP="009E79E7">
      <w:pPr>
        <w:pStyle w:val="Pquestiontextpartsa"/>
      </w:pPr>
      <w:r w:rsidRPr="00106084">
        <w:rPr>
          <w:rStyle w:val="Cquestionpartlabelbold"/>
        </w:rPr>
        <w:t>(d)</w:t>
      </w:r>
      <w:r w:rsidRPr="00106084">
        <w:rPr>
          <w:rStyle w:val="Cquestionpartlabelbold"/>
        </w:rPr>
        <w:tab/>
      </w:r>
      <w:r w:rsidR="000C518A">
        <w:t>di</w:t>
      </w:r>
      <w:r w:rsidR="006B29F0">
        <w:t>nner</w:t>
      </w:r>
      <w:r w:rsidR="00E9705F">
        <w:t xml:space="preserve"> : </w:t>
      </w:r>
      <w:r w:rsidR="000C518A">
        <w:t>l</w:t>
      </w:r>
      <w:r w:rsidR="00E9705F">
        <w:t>unch</w:t>
      </w:r>
      <w:r w:rsidR="00E9705F">
        <w:br/>
        <w:t>= 2 : 2</w:t>
      </w:r>
      <w:r w:rsidR="00E9705F">
        <w:br/>
      </w:r>
      <w:r w:rsidRPr="00106084">
        <w:t>= 1 : 1</w:t>
      </w:r>
    </w:p>
    <w:p w14:paraId="63843E34" w14:textId="77777777" w:rsidR="000C518A" w:rsidRDefault="009E79E7" w:rsidP="00D70D3D">
      <w:pPr>
        <w:pStyle w:val="Pquestiontextpartsa"/>
        <w:rPr>
          <w:rStyle w:val="Cquestionpartlabelbold"/>
        </w:rPr>
      </w:pPr>
      <w:r w:rsidRPr="00106084">
        <w:rPr>
          <w:rStyle w:val="Cquestionpartlabelbold"/>
        </w:rPr>
        <w:t>(e)</w:t>
      </w:r>
      <w:r w:rsidRPr="00106084">
        <w:rPr>
          <w:rStyle w:val="Cquestionpartlabelbold"/>
        </w:rPr>
        <w:tab/>
      </w:r>
    </w:p>
    <w:p w14:paraId="63CE8C18" w14:textId="5B76C343" w:rsidR="009E79E7" w:rsidRDefault="00BC0394" w:rsidP="00BC0394">
      <w:pPr>
        <w:pStyle w:val="Pquestiontextpartsa"/>
        <w:spacing w:after="0"/>
        <w:rPr>
          <w:u w:val="single"/>
        </w:rPr>
      </w:pPr>
      <w:r>
        <w:tab/>
      </w:r>
      <w:r w:rsidR="000C518A" w:rsidRPr="000C518A">
        <w:rPr>
          <w:position w:val="-44"/>
        </w:rPr>
        <w:object w:dxaOrig="2799" w:dyaOrig="999" w14:anchorId="0C0D91E8">
          <v:shape id="_x0000_i1051" type="#_x0000_t75" style="width:139.7pt;height:50.5pt" o:ole="">
            <v:imagedata r:id="rId65" o:title=""/>
          </v:shape>
          <o:OLEObject Type="Embed" ProgID="Equation.DSMT4" ShapeID="_x0000_i1051" DrawAspect="Content" ObjectID="_1540647222" r:id="rId66"/>
        </w:object>
      </w:r>
    </w:p>
    <w:p w14:paraId="05E16B7C" w14:textId="018B1358" w:rsidR="00C55B3E" w:rsidRDefault="00C55B3E" w:rsidP="000C518A">
      <w:pPr>
        <w:pStyle w:val="Psectionresults"/>
        <w:spacing w:before="0" w:after="120"/>
      </w:pPr>
      <w:r>
        <w:tab/>
        <w:t xml:space="preserve">Extended answer total:  </w:t>
      </w:r>
      <w:r w:rsidR="00A63A43">
        <w:t>1</w:t>
      </w:r>
      <w:r w:rsidR="000C518A">
        <w:t>3</w:t>
      </w:r>
    </w:p>
    <w:p w14:paraId="33E523B4" w14:textId="5D5EB2D7" w:rsidR="00C55B3E" w:rsidRPr="00194A57" w:rsidRDefault="00A63A43" w:rsidP="000C518A">
      <w:pPr>
        <w:pStyle w:val="Psectionresults"/>
        <w:spacing w:before="120" w:after="0"/>
      </w:pPr>
      <w:r>
        <w:t xml:space="preserve">TOTAL test marks:  </w:t>
      </w:r>
      <w:r w:rsidR="000C518A">
        <w:t>66</w:t>
      </w:r>
    </w:p>
    <w:sectPr w:rsidR="00C55B3E" w:rsidRPr="00194A57" w:rsidSect="00487262">
      <w:headerReference w:type="default" r:id="rId67"/>
      <w:footerReference w:type="default" r:id="rId68"/>
      <w:pgSz w:w="11906" w:h="16838" w:code="9"/>
      <w:pgMar w:top="1134" w:right="1134" w:bottom="1134" w:left="1134" w:header="709" w:footer="62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00B47D9" w14:textId="77777777" w:rsidR="00457920" w:rsidRDefault="00457920">
      <w:r>
        <w:separator/>
      </w:r>
    </w:p>
  </w:endnote>
  <w:endnote w:type="continuationSeparator" w:id="0">
    <w:p w14:paraId="5BFDFB9A" w14:textId="77777777" w:rsidR="00457920" w:rsidRDefault="004579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1"/>
    <w:family w:val="roman"/>
    <w:notTrueType/>
    <w:pitch w:val="variable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2128CCA" w14:textId="77777777" w:rsidR="0036537F" w:rsidRPr="00837769" w:rsidRDefault="00837769" w:rsidP="00837769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BC0394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7307D04" w14:textId="77777777" w:rsidR="00457920" w:rsidRDefault="00457920">
      <w:r>
        <w:separator/>
      </w:r>
    </w:p>
  </w:footnote>
  <w:footnote w:type="continuationSeparator" w:id="0">
    <w:p w14:paraId="2D7733D3" w14:textId="77777777" w:rsidR="00457920" w:rsidRDefault="0045792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B70AFE8" w14:textId="49D9F0F3" w:rsidR="00837769" w:rsidRPr="00487262" w:rsidRDefault="00487262" w:rsidP="00487262">
    <w:pPr>
      <w:pStyle w:val="Pheadertext"/>
    </w:pPr>
    <w:r>
      <w:t>Pearson Mathematics 7    Decimals, percentage and ratio — Test E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47804C22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91C2328"/>
    <w:multiLevelType w:val="hybridMultilevel"/>
    <w:tmpl w:val="41C4584A"/>
    <w:lvl w:ilvl="0" w:tplc="2924CADE">
      <w:start w:val="1"/>
      <w:numFmt w:val="lowerLetter"/>
      <w:lvlText w:val="(%1)"/>
      <w:lvlJc w:val="left"/>
      <w:pPr>
        <w:ind w:left="720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6068BA"/>
    <w:multiLevelType w:val="hybridMultilevel"/>
    <w:tmpl w:val="A80C5B92"/>
    <w:lvl w:ilvl="0" w:tplc="7E249F9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E31116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F3735AE"/>
    <w:multiLevelType w:val="hybridMultilevel"/>
    <w:tmpl w:val="0F688BC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45E70A0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56C522E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D42F30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7863BA6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7D46EAC"/>
    <w:multiLevelType w:val="hybridMultilevel"/>
    <w:tmpl w:val="2BFE163E"/>
    <w:lvl w:ilvl="0" w:tplc="CBEC972E">
      <w:numFmt w:val="decimal"/>
      <w:lvlText w:val="%1."/>
      <w:lvlJc w:val="left"/>
      <w:pPr>
        <w:ind w:left="1080" w:hanging="360"/>
      </w:pPr>
      <w:rPr>
        <w:rFonts w:ascii="Times New Roman" w:hAnsi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3A7B4735"/>
    <w:multiLevelType w:val="hybridMultilevel"/>
    <w:tmpl w:val="58D8BE78"/>
    <w:lvl w:ilvl="0" w:tplc="60C037C2">
      <w:start w:val="1"/>
      <w:numFmt w:val="lowerLetter"/>
      <w:lvlText w:val="(%1)"/>
      <w:lvlJc w:val="left"/>
      <w:pPr>
        <w:ind w:left="502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222" w:hanging="360"/>
      </w:pPr>
    </w:lvl>
    <w:lvl w:ilvl="2" w:tplc="0C09001B" w:tentative="1">
      <w:start w:val="1"/>
      <w:numFmt w:val="lowerRoman"/>
      <w:lvlText w:val="%3."/>
      <w:lvlJc w:val="right"/>
      <w:pPr>
        <w:ind w:left="1942" w:hanging="180"/>
      </w:pPr>
    </w:lvl>
    <w:lvl w:ilvl="3" w:tplc="0C09000F" w:tentative="1">
      <w:start w:val="1"/>
      <w:numFmt w:val="decimal"/>
      <w:lvlText w:val="%4."/>
      <w:lvlJc w:val="left"/>
      <w:pPr>
        <w:ind w:left="2662" w:hanging="360"/>
      </w:pPr>
    </w:lvl>
    <w:lvl w:ilvl="4" w:tplc="0C090019" w:tentative="1">
      <w:start w:val="1"/>
      <w:numFmt w:val="lowerLetter"/>
      <w:lvlText w:val="%5."/>
      <w:lvlJc w:val="left"/>
      <w:pPr>
        <w:ind w:left="3382" w:hanging="360"/>
      </w:pPr>
    </w:lvl>
    <w:lvl w:ilvl="5" w:tplc="0C09001B" w:tentative="1">
      <w:start w:val="1"/>
      <w:numFmt w:val="lowerRoman"/>
      <w:lvlText w:val="%6."/>
      <w:lvlJc w:val="right"/>
      <w:pPr>
        <w:ind w:left="4102" w:hanging="180"/>
      </w:pPr>
    </w:lvl>
    <w:lvl w:ilvl="6" w:tplc="0C09000F" w:tentative="1">
      <w:start w:val="1"/>
      <w:numFmt w:val="decimal"/>
      <w:lvlText w:val="%7."/>
      <w:lvlJc w:val="left"/>
      <w:pPr>
        <w:ind w:left="4822" w:hanging="360"/>
      </w:pPr>
    </w:lvl>
    <w:lvl w:ilvl="7" w:tplc="0C090019" w:tentative="1">
      <w:start w:val="1"/>
      <w:numFmt w:val="lowerLetter"/>
      <w:lvlText w:val="%8."/>
      <w:lvlJc w:val="left"/>
      <w:pPr>
        <w:ind w:left="5542" w:hanging="360"/>
      </w:pPr>
    </w:lvl>
    <w:lvl w:ilvl="8" w:tplc="0C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2">
    <w:nsid w:val="3BA31FC3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BE61D32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CA133BC"/>
    <w:multiLevelType w:val="hybridMultilevel"/>
    <w:tmpl w:val="5DBEA9FC"/>
    <w:lvl w:ilvl="0" w:tplc="473C281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0C7568A"/>
    <w:multiLevelType w:val="hybridMultilevel"/>
    <w:tmpl w:val="756881CA"/>
    <w:lvl w:ilvl="0" w:tplc="6CDC93A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31422E8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6754A6F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DDA7703"/>
    <w:multiLevelType w:val="hybridMultilevel"/>
    <w:tmpl w:val="232CAED6"/>
    <w:lvl w:ilvl="0" w:tplc="42B8EA7E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F8617C2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1991497"/>
    <w:multiLevelType w:val="hybridMultilevel"/>
    <w:tmpl w:val="9342C04C"/>
    <w:lvl w:ilvl="0" w:tplc="525E511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35E07AA"/>
    <w:multiLevelType w:val="hybridMultilevel"/>
    <w:tmpl w:val="95CEA2F0"/>
    <w:lvl w:ilvl="0" w:tplc="73F6046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8DB0322"/>
    <w:multiLevelType w:val="hybridMultilevel"/>
    <w:tmpl w:val="D95401C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9EB4D99"/>
    <w:multiLevelType w:val="hybridMultilevel"/>
    <w:tmpl w:val="901E68D0"/>
    <w:lvl w:ilvl="0" w:tplc="4C58655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E691A04"/>
    <w:multiLevelType w:val="hybridMultilevel"/>
    <w:tmpl w:val="CAC0E606"/>
    <w:lvl w:ilvl="0" w:tplc="EEEA2DD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63946994"/>
    <w:multiLevelType w:val="hybridMultilevel"/>
    <w:tmpl w:val="4A38A79E"/>
    <w:lvl w:ilvl="0" w:tplc="2E167A3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4B6768B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FC354B4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4472A75"/>
    <w:multiLevelType w:val="hybridMultilevel"/>
    <w:tmpl w:val="BD9812EC"/>
    <w:lvl w:ilvl="0" w:tplc="B2667E1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5A20C2D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28"/>
  </w:num>
  <w:num w:numId="3">
    <w:abstractNumId w:val="23"/>
  </w:num>
  <w:num w:numId="4">
    <w:abstractNumId w:val="11"/>
  </w:num>
  <w:num w:numId="5">
    <w:abstractNumId w:val="2"/>
  </w:num>
  <w:num w:numId="6">
    <w:abstractNumId w:val="15"/>
  </w:num>
  <w:num w:numId="7">
    <w:abstractNumId w:val="7"/>
  </w:num>
  <w:num w:numId="8">
    <w:abstractNumId w:val="21"/>
  </w:num>
  <w:num w:numId="9">
    <w:abstractNumId w:val="12"/>
  </w:num>
  <w:num w:numId="10">
    <w:abstractNumId w:val="26"/>
  </w:num>
  <w:num w:numId="11">
    <w:abstractNumId w:val="24"/>
  </w:num>
  <w:num w:numId="12">
    <w:abstractNumId w:val="6"/>
  </w:num>
  <w:num w:numId="13">
    <w:abstractNumId w:val="16"/>
  </w:num>
  <w:num w:numId="14">
    <w:abstractNumId w:val="13"/>
  </w:num>
  <w:num w:numId="15">
    <w:abstractNumId w:val="19"/>
  </w:num>
  <w:num w:numId="16">
    <w:abstractNumId w:val="17"/>
  </w:num>
  <w:num w:numId="17">
    <w:abstractNumId w:val="9"/>
  </w:num>
  <w:num w:numId="18">
    <w:abstractNumId w:val="29"/>
  </w:num>
  <w:num w:numId="19">
    <w:abstractNumId w:val="3"/>
  </w:num>
  <w:num w:numId="20">
    <w:abstractNumId w:val="27"/>
  </w:num>
  <w:num w:numId="21">
    <w:abstractNumId w:val="5"/>
  </w:num>
  <w:num w:numId="22">
    <w:abstractNumId w:val="22"/>
  </w:num>
  <w:num w:numId="23">
    <w:abstractNumId w:val="4"/>
  </w:num>
  <w:num w:numId="24">
    <w:abstractNumId w:val="18"/>
  </w:num>
  <w:num w:numId="25">
    <w:abstractNumId w:val="1"/>
  </w:num>
  <w:num w:numId="26">
    <w:abstractNumId w:val="25"/>
  </w:num>
  <w:num w:numId="27">
    <w:abstractNumId w:val="10"/>
  </w:num>
  <w:num w:numId="28">
    <w:abstractNumId w:val="20"/>
  </w:num>
  <w:num w:numId="29">
    <w:abstractNumId w:val="8"/>
  </w:num>
  <w:num w:numId="30">
    <w:abstractNumId w:val="0"/>
  </w:num>
  <w:num w:numId="3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embedSystemFonts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45F5"/>
    <w:rsid w:val="000134B2"/>
    <w:rsid w:val="000245F5"/>
    <w:rsid w:val="00040AE7"/>
    <w:rsid w:val="000849E8"/>
    <w:rsid w:val="000B4802"/>
    <w:rsid w:val="000C3655"/>
    <w:rsid w:val="000C518A"/>
    <w:rsid w:val="000D18E6"/>
    <w:rsid w:val="00104904"/>
    <w:rsid w:val="001826B0"/>
    <w:rsid w:val="00185E95"/>
    <w:rsid w:val="001B0571"/>
    <w:rsid w:val="001B3A1E"/>
    <w:rsid w:val="001B46CB"/>
    <w:rsid w:val="001F071C"/>
    <w:rsid w:val="001F70DE"/>
    <w:rsid w:val="00202F2D"/>
    <w:rsid w:val="00210FDE"/>
    <w:rsid w:val="00234371"/>
    <w:rsid w:val="00251E32"/>
    <w:rsid w:val="002E7FEB"/>
    <w:rsid w:val="002F6AD9"/>
    <w:rsid w:val="00311052"/>
    <w:rsid w:val="00314A2A"/>
    <w:rsid w:val="003629B1"/>
    <w:rsid w:val="0036537F"/>
    <w:rsid w:val="003E5DE5"/>
    <w:rsid w:val="003F61C3"/>
    <w:rsid w:val="00426938"/>
    <w:rsid w:val="00443E48"/>
    <w:rsid w:val="00457920"/>
    <w:rsid w:val="00487262"/>
    <w:rsid w:val="004A09D0"/>
    <w:rsid w:val="004E71FD"/>
    <w:rsid w:val="005077DB"/>
    <w:rsid w:val="00540B3B"/>
    <w:rsid w:val="005658C9"/>
    <w:rsid w:val="005A0708"/>
    <w:rsid w:val="005E305A"/>
    <w:rsid w:val="005F677A"/>
    <w:rsid w:val="0066672C"/>
    <w:rsid w:val="006728D4"/>
    <w:rsid w:val="006B29F0"/>
    <w:rsid w:val="006C681B"/>
    <w:rsid w:val="00702B11"/>
    <w:rsid w:val="00726E8C"/>
    <w:rsid w:val="00733C44"/>
    <w:rsid w:val="00733C69"/>
    <w:rsid w:val="007356D0"/>
    <w:rsid w:val="007F7855"/>
    <w:rsid w:val="0080612D"/>
    <w:rsid w:val="0083739F"/>
    <w:rsid w:val="00837769"/>
    <w:rsid w:val="00845B35"/>
    <w:rsid w:val="00876690"/>
    <w:rsid w:val="0087708E"/>
    <w:rsid w:val="00880319"/>
    <w:rsid w:val="008844CA"/>
    <w:rsid w:val="008D0C48"/>
    <w:rsid w:val="00945898"/>
    <w:rsid w:val="009B3E58"/>
    <w:rsid w:val="009C630C"/>
    <w:rsid w:val="009D2343"/>
    <w:rsid w:val="009D4D60"/>
    <w:rsid w:val="009D7D78"/>
    <w:rsid w:val="009E79E7"/>
    <w:rsid w:val="009F6C03"/>
    <w:rsid w:val="00A05B2D"/>
    <w:rsid w:val="00A063D4"/>
    <w:rsid w:val="00A47B16"/>
    <w:rsid w:val="00A63A43"/>
    <w:rsid w:val="00AB2FD1"/>
    <w:rsid w:val="00AB7D12"/>
    <w:rsid w:val="00B57FB4"/>
    <w:rsid w:val="00BC0394"/>
    <w:rsid w:val="00BC1A21"/>
    <w:rsid w:val="00BD5F1E"/>
    <w:rsid w:val="00BF5C2E"/>
    <w:rsid w:val="00C1197B"/>
    <w:rsid w:val="00C55B3E"/>
    <w:rsid w:val="00C95CA7"/>
    <w:rsid w:val="00CA3B0B"/>
    <w:rsid w:val="00D00BE3"/>
    <w:rsid w:val="00D65D89"/>
    <w:rsid w:val="00D70D3D"/>
    <w:rsid w:val="00D91FA8"/>
    <w:rsid w:val="00DD5F59"/>
    <w:rsid w:val="00E07CAC"/>
    <w:rsid w:val="00E15F07"/>
    <w:rsid w:val="00E9082F"/>
    <w:rsid w:val="00E9705F"/>
    <w:rsid w:val="00EB2180"/>
    <w:rsid w:val="00ED7165"/>
    <w:rsid w:val="00EE1583"/>
    <w:rsid w:val="00EF1F7D"/>
    <w:rsid w:val="00F23B79"/>
    <w:rsid w:val="00F241B0"/>
    <w:rsid w:val="00F3255B"/>
    <w:rsid w:val="00F40395"/>
    <w:rsid w:val="00F4567B"/>
    <w:rsid w:val="00F936D3"/>
    <w:rsid w:val="00FD4D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52B74B4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67"/>
    <w:lsdException w:name="No Spacing" w:uiPriority="68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qFormat="1"/>
    <w:lsdException w:name="Quote" w:uiPriority="73"/>
    <w:lsdException w:name="Intense Quote" w:uiPriority="6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7262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487262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87262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body">
    <w:name w:val="P: body"/>
    <w:qFormat/>
    <w:rsid w:val="00B57FB4"/>
    <w:rPr>
      <w:rFonts w:eastAsia="MS Mincho"/>
      <w:sz w:val="22"/>
      <w:szCs w:val="22"/>
    </w:rPr>
  </w:style>
  <w:style w:type="character" w:styleId="PlaceholderText">
    <w:name w:val="Placeholder Text"/>
    <w:semiHidden/>
    <w:rPr>
      <w:color w:val="808080"/>
    </w:rPr>
  </w:style>
  <w:style w:type="paragraph" w:styleId="BalloonText">
    <w:name w:val="Balloon Text"/>
    <w:basedOn w:val="Normal"/>
    <w:link w:val="BalloonTextChar"/>
    <w:rsid w:val="0048726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87262"/>
    <w:rPr>
      <w:rFonts w:ascii="Tahoma" w:hAnsi="Tahoma" w:cs="Tahoma"/>
      <w:sz w:val="16"/>
      <w:szCs w:val="16"/>
      <w:lang w:eastAsia="en-AU"/>
    </w:rPr>
  </w:style>
  <w:style w:type="paragraph" w:customStyle="1" w:styleId="Pdot">
    <w:name w:val="P: dot"/>
    <w:rsid w:val="00487262"/>
    <w:pPr>
      <w:keepLines/>
      <w:numPr>
        <w:numId w:val="31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styleId="ListParagraph">
    <w:name w:val="List Paragraph"/>
    <w:basedOn w:val="Normal"/>
    <w:qFormat/>
    <w:rsid w:val="0048726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rsid w:val="00487262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87262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487262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487262"/>
    <w:rPr>
      <w:sz w:val="24"/>
      <w:szCs w:val="24"/>
      <w:lang w:eastAsia="en-AU"/>
    </w:rPr>
  </w:style>
  <w:style w:type="paragraph" w:customStyle="1" w:styleId="Hangingindent">
    <w:name w:val="Hanging indent"/>
    <w:basedOn w:val="Normal"/>
    <w:rsid w:val="00487262"/>
    <w:pPr>
      <w:ind w:left="340" w:hanging="340"/>
    </w:pPr>
    <w:rPr>
      <w:szCs w:val="20"/>
    </w:rPr>
  </w:style>
  <w:style w:type="paragraph" w:customStyle="1" w:styleId="Psectionheading">
    <w:name w:val="P: section heading"/>
    <w:next w:val="Pbodytextfullout"/>
    <w:rsid w:val="00487262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487262"/>
    <w:pPr>
      <w:tabs>
        <w:tab w:val="right" w:pos="8505"/>
      </w:tabs>
    </w:pPr>
  </w:style>
  <w:style w:type="paragraph" w:customStyle="1" w:styleId="Pquestiontextmainstem">
    <w:name w:val="P: question text main stem"/>
    <w:basedOn w:val="Pbodytextfullout"/>
    <w:qFormat/>
    <w:rsid w:val="00487262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487262"/>
    <w:rPr>
      <w:b/>
    </w:rPr>
  </w:style>
  <w:style w:type="paragraph" w:customStyle="1" w:styleId="Pquestiontextpartsa">
    <w:name w:val="P: question text parts (a)"/>
    <w:basedOn w:val="Pquestiontextmainstem"/>
    <w:qFormat/>
    <w:rsid w:val="00487262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487262"/>
    <w:pPr>
      <w:spacing w:after="0"/>
      <w:jc w:val="center"/>
    </w:pPr>
  </w:style>
  <w:style w:type="paragraph" w:customStyle="1" w:styleId="Pquestionheadingsx1stafterhead">
    <w:name w:val="P: question heading s/x (1st after head)"/>
    <w:basedOn w:val="Pquestionheadingsx"/>
    <w:qFormat/>
    <w:rsid w:val="00487262"/>
    <w:pPr>
      <w:spacing w:before="0"/>
    </w:pPr>
  </w:style>
  <w:style w:type="character" w:customStyle="1" w:styleId="Cmathsexpressions">
    <w:name w:val="C: maths expressions"/>
    <w:uiPriority w:val="1"/>
    <w:qFormat/>
    <w:rsid w:val="00487262"/>
    <w:rPr>
      <w:rFonts w:ascii="Times New Roman" w:hAnsi="Times New Roman"/>
    </w:rPr>
  </w:style>
  <w:style w:type="character" w:customStyle="1" w:styleId="Csuperscript">
    <w:name w:val="C: superscript"/>
    <w:basedOn w:val="DefaultParagraphFont"/>
    <w:uiPriority w:val="1"/>
    <w:qFormat/>
    <w:rsid w:val="00487262"/>
    <w:rPr>
      <w:vertAlign w:val="superscript"/>
    </w:rPr>
  </w:style>
  <w:style w:type="paragraph" w:customStyle="1" w:styleId="PNotetodesigner">
    <w:name w:val="P: Note to designer"/>
    <w:basedOn w:val="Normal"/>
    <w:qFormat/>
    <w:rsid w:val="009E79E7"/>
    <w:pPr>
      <w:spacing w:after="160" w:line="259" w:lineRule="auto"/>
    </w:pPr>
    <w:rPr>
      <w:rFonts w:asciiTheme="minorHAnsi" w:eastAsiaTheme="minorHAnsi" w:hAnsiTheme="minorHAnsi" w:cstheme="minorBidi"/>
      <w:color w:val="FF0000"/>
      <w:lang w:eastAsia="en-US"/>
    </w:rPr>
  </w:style>
  <w:style w:type="paragraph" w:customStyle="1" w:styleId="Pquestionheadingmc1stafterhead">
    <w:name w:val="P: question heading mc (1st after head)"/>
    <w:basedOn w:val="Pquestionheadingmc"/>
    <w:qFormat/>
    <w:rsid w:val="00487262"/>
    <w:pPr>
      <w:spacing w:before="0"/>
    </w:pPr>
  </w:style>
  <w:style w:type="paragraph" w:customStyle="1" w:styleId="Pquestionheadingmc">
    <w:name w:val="P: question heading mc"/>
    <w:basedOn w:val="Pbodytextfullout"/>
    <w:qFormat/>
    <w:rsid w:val="00487262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487262"/>
    <w:rPr>
      <w:rFonts w:ascii="Calibri" w:hAnsi="Calibri"/>
      <w:b/>
      <w:i/>
    </w:rPr>
  </w:style>
  <w:style w:type="paragraph" w:customStyle="1" w:styleId="Psectionresults">
    <w:name w:val="P: section results"/>
    <w:qFormat/>
    <w:rsid w:val="00487262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headertext">
    <w:name w:val="P: header text"/>
    <w:qFormat/>
    <w:rsid w:val="00487262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487262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questiontextpartsai">
    <w:name w:val="P: question text parts (a)(i)"/>
    <w:basedOn w:val="Pquestiontextpartsa"/>
    <w:qFormat/>
    <w:rsid w:val="0048726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487262"/>
    <w:pPr>
      <w:ind w:hanging="397"/>
    </w:pPr>
  </w:style>
  <w:style w:type="paragraph" w:customStyle="1" w:styleId="Pquestiontextmcqoptions">
    <w:name w:val="P: question text mcq options"/>
    <w:basedOn w:val="Pquestiontextmainstem"/>
    <w:qFormat/>
    <w:rsid w:val="0048726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Ptimtext">
    <w:name w:val="P: tim text"/>
    <w:basedOn w:val="DefaultParagraphFont"/>
    <w:rsid w:val="00D70D3D"/>
    <w:rPr>
      <w:b/>
      <w:bCs/>
      <w:color w:val="FF0000"/>
    </w:rPr>
  </w:style>
  <w:style w:type="character" w:customStyle="1" w:styleId="Citalicsubscript">
    <w:name w:val="C: italic subscript"/>
    <w:basedOn w:val="DefaultParagraphFont"/>
    <w:uiPriority w:val="1"/>
    <w:qFormat/>
    <w:rsid w:val="00D70D3D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D70D3D"/>
    <w:rPr>
      <w:rFonts w:ascii="Times New Roman" w:hAnsi="Times New Roman"/>
      <w:i w:val="0"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D70D3D"/>
    <w:rPr>
      <w:vertAlign w:val="subscript"/>
    </w:rPr>
  </w:style>
  <w:style w:type="character" w:customStyle="1" w:styleId="Cpagenumber">
    <w:name w:val="C: pagenumber"/>
    <w:basedOn w:val="DefaultParagraphFont"/>
    <w:uiPriority w:val="1"/>
    <w:qFormat/>
    <w:rsid w:val="00487262"/>
    <w:rPr>
      <w:b/>
      <w:i w:val="0"/>
      <w:sz w:val="18"/>
    </w:rPr>
  </w:style>
  <w:style w:type="character" w:styleId="CommentReference">
    <w:name w:val="annotation reference"/>
    <w:basedOn w:val="DefaultParagraphFont"/>
    <w:rsid w:val="00487262"/>
    <w:rPr>
      <w:sz w:val="16"/>
      <w:szCs w:val="16"/>
    </w:rPr>
  </w:style>
  <w:style w:type="paragraph" w:styleId="CommentText">
    <w:name w:val="annotation text"/>
    <w:basedOn w:val="Normal"/>
    <w:link w:val="CommentTextChar"/>
    <w:rsid w:val="00487262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487262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487262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487262"/>
    <w:rPr>
      <w:b/>
      <w:bCs/>
      <w:lang w:eastAsia="en-AU"/>
    </w:rPr>
  </w:style>
  <w:style w:type="character" w:customStyle="1" w:styleId="Halflinespace">
    <w:name w:val="Half line space"/>
    <w:rsid w:val="00487262"/>
    <w:rPr>
      <w:sz w:val="12"/>
    </w:rPr>
  </w:style>
  <w:style w:type="character" w:customStyle="1" w:styleId="Heading1Char">
    <w:name w:val="Heading 1 Char"/>
    <w:rsid w:val="00487262"/>
    <w:rPr>
      <w:b/>
      <w:sz w:val="22"/>
      <w:lang w:val="en-US"/>
    </w:rPr>
  </w:style>
  <w:style w:type="character" w:customStyle="1" w:styleId="Pboldasis">
    <w:name w:val="P:  bold as is"/>
    <w:basedOn w:val="DefaultParagraphFont"/>
    <w:rsid w:val="00487262"/>
    <w:rPr>
      <w:b/>
    </w:rPr>
  </w:style>
  <w:style w:type="character" w:customStyle="1" w:styleId="Pemphasisasis">
    <w:name w:val="P:  emphasis as is"/>
    <w:basedOn w:val="DefaultParagraphFont"/>
    <w:rsid w:val="00487262"/>
    <w:rPr>
      <w:i/>
    </w:rPr>
  </w:style>
  <w:style w:type="paragraph" w:customStyle="1" w:styleId="Pbodytextfullout">
    <w:name w:val="P: body text fullout"/>
    <w:basedOn w:val="Normal"/>
    <w:rsid w:val="00487262"/>
    <w:pPr>
      <w:spacing w:after="120"/>
    </w:pPr>
  </w:style>
  <w:style w:type="paragraph" w:customStyle="1" w:styleId="Pdotafter">
    <w:name w:val="P: dot after"/>
    <w:rsid w:val="00487262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487262"/>
    <w:pPr>
      <w:spacing w:line="276" w:lineRule="auto"/>
      <w:ind w:left="851" w:hanging="284"/>
    </w:pPr>
  </w:style>
  <w:style w:type="paragraph" w:customStyle="1" w:styleId="Pnum">
    <w:name w:val="P: num"/>
    <w:next w:val="Pdot"/>
    <w:rsid w:val="00487262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titleA">
    <w:name w:val="P: title A"/>
    <w:rsid w:val="00487262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487262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67"/>
    <w:lsdException w:name="No Spacing" w:uiPriority="68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qFormat="1"/>
    <w:lsdException w:name="Quote" w:uiPriority="73"/>
    <w:lsdException w:name="Intense Quote" w:uiPriority="6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7262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487262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87262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body">
    <w:name w:val="P: body"/>
    <w:qFormat/>
    <w:rsid w:val="00B57FB4"/>
    <w:rPr>
      <w:rFonts w:eastAsia="MS Mincho"/>
      <w:sz w:val="22"/>
      <w:szCs w:val="22"/>
    </w:rPr>
  </w:style>
  <w:style w:type="character" w:styleId="PlaceholderText">
    <w:name w:val="Placeholder Text"/>
    <w:semiHidden/>
    <w:rPr>
      <w:color w:val="808080"/>
    </w:rPr>
  </w:style>
  <w:style w:type="paragraph" w:styleId="BalloonText">
    <w:name w:val="Balloon Text"/>
    <w:basedOn w:val="Normal"/>
    <w:link w:val="BalloonTextChar"/>
    <w:rsid w:val="0048726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87262"/>
    <w:rPr>
      <w:rFonts w:ascii="Tahoma" w:hAnsi="Tahoma" w:cs="Tahoma"/>
      <w:sz w:val="16"/>
      <w:szCs w:val="16"/>
      <w:lang w:eastAsia="en-AU"/>
    </w:rPr>
  </w:style>
  <w:style w:type="paragraph" w:customStyle="1" w:styleId="Pdot">
    <w:name w:val="P: dot"/>
    <w:rsid w:val="00487262"/>
    <w:pPr>
      <w:keepLines/>
      <w:numPr>
        <w:numId w:val="31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styleId="ListParagraph">
    <w:name w:val="List Paragraph"/>
    <w:basedOn w:val="Normal"/>
    <w:qFormat/>
    <w:rsid w:val="0048726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rsid w:val="00487262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87262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487262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487262"/>
    <w:rPr>
      <w:sz w:val="24"/>
      <w:szCs w:val="24"/>
      <w:lang w:eastAsia="en-AU"/>
    </w:rPr>
  </w:style>
  <w:style w:type="paragraph" w:customStyle="1" w:styleId="Hangingindent">
    <w:name w:val="Hanging indent"/>
    <w:basedOn w:val="Normal"/>
    <w:rsid w:val="00487262"/>
    <w:pPr>
      <w:ind w:left="340" w:hanging="340"/>
    </w:pPr>
    <w:rPr>
      <w:szCs w:val="20"/>
    </w:rPr>
  </w:style>
  <w:style w:type="paragraph" w:customStyle="1" w:styleId="Psectionheading">
    <w:name w:val="P: section heading"/>
    <w:next w:val="Pbodytextfullout"/>
    <w:rsid w:val="00487262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487262"/>
    <w:pPr>
      <w:tabs>
        <w:tab w:val="right" w:pos="8505"/>
      </w:tabs>
    </w:pPr>
  </w:style>
  <w:style w:type="paragraph" w:customStyle="1" w:styleId="Pquestiontextmainstem">
    <w:name w:val="P: question text main stem"/>
    <w:basedOn w:val="Pbodytextfullout"/>
    <w:qFormat/>
    <w:rsid w:val="00487262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487262"/>
    <w:rPr>
      <w:b/>
    </w:rPr>
  </w:style>
  <w:style w:type="paragraph" w:customStyle="1" w:styleId="Pquestiontextpartsa">
    <w:name w:val="P: question text parts (a)"/>
    <w:basedOn w:val="Pquestiontextmainstem"/>
    <w:qFormat/>
    <w:rsid w:val="00487262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487262"/>
    <w:pPr>
      <w:spacing w:after="0"/>
      <w:jc w:val="center"/>
    </w:pPr>
  </w:style>
  <w:style w:type="paragraph" w:customStyle="1" w:styleId="Pquestionheadingsx1stafterhead">
    <w:name w:val="P: question heading s/x (1st after head)"/>
    <w:basedOn w:val="Pquestionheadingsx"/>
    <w:qFormat/>
    <w:rsid w:val="00487262"/>
    <w:pPr>
      <w:spacing w:before="0"/>
    </w:pPr>
  </w:style>
  <w:style w:type="character" w:customStyle="1" w:styleId="Cmathsexpressions">
    <w:name w:val="C: maths expressions"/>
    <w:uiPriority w:val="1"/>
    <w:qFormat/>
    <w:rsid w:val="00487262"/>
    <w:rPr>
      <w:rFonts w:ascii="Times New Roman" w:hAnsi="Times New Roman"/>
    </w:rPr>
  </w:style>
  <w:style w:type="character" w:customStyle="1" w:styleId="Csuperscript">
    <w:name w:val="C: superscript"/>
    <w:basedOn w:val="DefaultParagraphFont"/>
    <w:uiPriority w:val="1"/>
    <w:qFormat/>
    <w:rsid w:val="00487262"/>
    <w:rPr>
      <w:vertAlign w:val="superscript"/>
    </w:rPr>
  </w:style>
  <w:style w:type="paragraph" w:customStyle="1" w:styleId="PNotetodesigner">
    <w:name w:val="P: Note to designer"/>
    <w:basedOn w:val="Normal"/>
    <w:qFormat/>
    <w:rsid w:val="009E79E7"/>
    <w:pPr>
      <w:spacing w:after="160" w:line="259" w:lineRule="auto"/>
    </w:pPr>
    <w:rPr>
      <w:rFonts w:asciiTheme="minorHAnsi" w:eastAsiaTheme="minorHAnsi" w:hAnsiTheme="minorHAnsi" w:cstheme="minorBidi"/>
      <w:color w:val="FF0000"/>
      <w:lang w:eastAsia="en-US"/>
    </w:rPr>
  </w:style>
  <w:style w:type="paragraph" w:customStyle="1" w:styleId="Pquestionheadingmc1stafterhead">
    <w:name w:val="P: question heading mc (1st after head)"/>
    <w:basedOn w:val="Pquestionheadingmc"/>
    <w:qFormat/>
    <w:rsid w:val="00487262"/>
    <w:pPr>
      <w:spacing w:before="0"/>
    </w:pPr>
  </w:style>
  <w:style w:type="paragraph" w:customStyle="1" w:styleId="Pquestionheadingmc">
    <w:name w:val="P: question heading mc"/>
    <w:basedOn w:val="Pbodytextfullout"/>
    <w:qFormat/>
    <w:rsid w:val="00487262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487262"/>
    <w:rPr>
      <w:rFonts w:ascii="Calibri" w:hAnsi="Calibri"/>
      <w:b/>
      <w:i/>
    </w:rPr>
  </w:style>
  <w:style w:type="paragraph" w:customStyle="1" w:styleId="Psectionresults">
    <w:name w:val="P: section results"/>
    <w:qFormat/>
    <w:rsid w:val="00487262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headertext">
    <w:name w:val="P: header text"/>
    <w:qFormat/>
    <w:rsid w:val="00487262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487262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questiontextpartsai">
    <w:name w:val="P: question text parts (a)(i)"/>
    <w:basedOn w:val="Pquestiontextpartsa"/>
    <w:qFormat/>
    <w:rsid w:val="0048726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487262"/>
    <w:pPr>
      <w:ind w:hanging="397"/>
    </w:pPr>
  </w:style>
  <w:style w:type="paragraph" w:customStyle="1" w:styleId="Pquestiontextmcqoptions">
    <w:name w:val="P: question text mcq options"/>
    <w:basedOn w:val="Pquestiontextmainstem"/>
    <w:qFormat/>
    <w:rsid w:val="0048726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Ptimtext">
    <w:name w:val="P: tim text"/>
    <w:basedOn w:val="DefaultParagraphFont"/>
    <w:rsid w:val="00D70D3D"/>
    <w:rPr>
      <w:b/>
      <w:bCs/>
      <w:color w:val="FF0000"/>
    </w:rPr>
  </w:style>
  <w:style w:type="character" w:customStyle="1" w:styleId="Citalicsubscript">
    <w:name w:val="C: italic subscript"/>
    <w:basedOn w:val="DefaultParagraphFont"/>
    <w:uiPriority w:val="1"/>
    <w:qFormat/>
    <w:rsid w:val="00D70D3D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D70D3D"/>
    <w:rPr>
      <w:rFonts w:ascii="Times New Roman" w:hAnsi="Times New Roman"/>
      <w:i w:val="0"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D70D3D"/>
    <w:rPr>
      <w:vertAlign w:val="subscript"/>
    </w:rPr>
  </w:style>
  <w:style w:type="character" w:customStyle="1" w:styleId="Cpagenumber">
    <w:name w:val="C: pagenumber"/>
    <w:basedOn w:val="DefaultParagraphFont"/>
    <w:uiPriority w:val="1"/>
    <w:qFormat/>
    <w:rsid w:val="00487262"/>
    <w:rPr>
      <w:b/>
      <w:i w:val="0"/>
      <w:sz w:val="18"/>
    </w:rPr>
  </w:style>
  <w:style w:type="character" w:styleId="CommentReference">
    <w:name w:val="annotation reference"/>
    <w:basedOn w:val="DefaultParagraphFont"/>
    <w:rsid w:val="00487262"/>
    <w:rPr>
      <w:sz w:val="16"/>
      <w:szCs w:val="16"/>
    </w:rPr>
  </w:style>
  <w:style w:type="paragraph" w:styleId="CommentText">
    <w:name w:val="annotation text"/>
    <w:basedOn w:val="Normal"/>
    <w:link w:val="CommentTextChar"/>
    <w:rsid w:val="00487262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487262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487262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487262"/>
    <w:rPr>
      <w:b/>
      <w:bCs/>
      <w:lang w:eastAsia="en-AU"/>
    </w:rPr>
  </w:style>
  <w:style w:type="character" w:customStyle="1" w:styleId="Halflinespace">
    <w:name w:val="Half line space"/>
    <w:rsid w:val="00487262"/>
    <w:rPr>
      <w:sz w:val="12"/>
    </w:rPr>
  </w:style>
  <w:style w:type="character" w:customStyle="1" w:styleId="Heading1Char">
    <w:name w:val="Heading 1 Char"/>
    <w:rsid w:val="00487262"/>
    <w:rPr>
      <w:b/>
      <w:sz w:val="22"/>
      <w:lang w:val="en-US"/>
    </w:rPr>
  </w:style>
  <w:style w:type="character" w:customStyle="1" w:styleId="Pboldasis">
    <w:name w:val="P:  bold as is"/>
    <w:basedOn w:val="DefaultParagraphFont"/>
    <w:rsid w:val="00487262"/>
    <w:rPr>
      <w:b/>
    </w:rPr>
  </w:style>
  <w:style w:type="character" w:customStyle="1" w:styleId="Pemphasisasis">
    <w:name w:val="P:  emphasis as is"/>
    <w:basedOn w:val="DefaultParagraphFont"/>
    <w:rsid w:val="00487262"/>
    <w:rPr>
      <w:i/>
    </w:rPr>
  </w:style>
  <w:style w:type="paragraph" w:customStyle="1" w:styleId="Pbodytextfullout">
    <w:name w:val="P: body text fullout"/>
    <w:basedOn w:val="Normal"/>
    <w:rsid w:val="00487262"/>
    <w:pPr>
      <w:spacing w:after="120"/>
    </w:pPr>
  </w:style>
  <w:style w:type="paragraph" w:customStyle="1" w:styleId="Pdotafter">
    <w:name w:val="P: dot after"/>
    <w:rsid w:val="00487262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487262"/>
    <w:pPr>
      <w:spacing w:line="276" w:lineRule="auto"/>
      <w:ind w:left="851" w:hanging="284"/>
    </w:pPr>
  </w:style>
  <w:style w:type="paragraph" w:customStyle="1" w:styleId="Pnum">
    <w:name w:val="P: num"/>
    <w:next w:val="Pdot"/>
    <w:rsid w:val="00487262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titleA">
    <w:name w:val="P: title A"/>
    <w:rsid w:val="00487262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487262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image" Target="media/image29.wmf"/><Relationship Id="rId68" Type="http://schemas.openxmlformats.org/officeDocument/2006/relationships/footer" Target="footer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8.bin"/><Relationship Id="rId5" Type="http://schemas.openxmlformats.org/officeDocument/2006/relationships/settings" Target="settings.xml"/><Relationship Id="rId15" Type="http://schemas.openxmlformats.org/officeDocument/2006/relationships/image" Target="media/image4.emf"/><Relationship Id="rId23" Type="http://schemas.openxmlformats.org/officeDocument/2006/relationships/image" Target="media/image8.wmf"/><Relationship Id="rId28" Type="http://schemas.openxmlformats.org/officeDocument/2006/relationships/image" Target="media/image11.jpeg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7.jpeg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jpeg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7.bin"/><Relationship Id="rId69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header" Target="head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8.jpeg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FBB8809-3BDA-45D1-A91E-1ADE3816C7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0</TotalTime>
  <Pages>5</Pages>
  <Words>633</Words>
  <Characters>3612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Pearson</Company>
  <LinksUpToDate>false</LinksUpToDate>
  <CharactersWithSpaces>42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Pearson Australia</dc:creator>
  <cp:keywords/>
  <cp:lastModifiedBy>Tim Carruthers</cp:lastModifiedBy>
  <cp:revision>21</cp:revision>
  <dcterms:created xsi:type="dcterms:W3CDTF">2016-09-16T05:02:00Z</dcterms:created>
  <dcterms:modified xsi:type="dcterms:W3CDTF">2016-11-14T05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